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339A5" w:rsidRPr="00E339A5" w:rsidRDefault="00E339A5" w:rsidP="00E339A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339A5">
        <w:rPr>
          <w:rFonts w:ascii="Times New Roman" w:eastAsia="Times New Roman" w:hAnsi="Times New Roman" w:cs="Times New Roman"/>
          <w:sz w:val="24"/>
          <w:szCs w:val="24"/>
        </w:rPr>
        <w:t>Name _______________</w:t>
      </w:r>
      <w:r w:rsidRPr="00E339A5">
        <w:rPr>
          <w:rFonts w:ascii="Times New Roman" w:eastAsia="Times New Roman" w:hAnsi="Times New Roman" w:cs="Times New Roman"/>
          <w:sz w:val="24"/>
          <w:szCs w:val="24"/>
        </w:rPr>
        <w:tab/>
      </w:r>
      <w:r w:rsidRPr="00E339A5">
        <w:rPr>
          <w:rFonts w:ascii="Times New Roman" w:eastAsia="Times New Roman" w:hAnsi="Times New Roman" w:cs="Times New Roman"/>
          <w:sz w:val="24"/>
          <w:szCs w:val="24"/>
        </w:rPr>
        <w:tab/>
      </w:r>
      <w:r w:rsidRPr="00E339A5">
        <w:rPr>
          <w:rFonts w:ascii="Times New Roman" w:eastAsia="Times New Roman" w:hAnsi="Times New Roman" w:cs="Times New Roman"/>
          <w:sz w:val="24"/>
          <w:szCs w:val="24"/>
        </w:rPr>
        <w:tab/>
      </w:r>
      <w:r w:rsidRPr="00E339A5">
        <w:rPr>
          <w:rFonts w:ascii="Times New Roman" w:eastAsia="Times New Roman" w:hAnsi="Times New Roman" w:cs="Times New Roman"/>
          <w:sz w:val="24"/>
          <w:szCs w:val="24"/>
        </w:rPr>
        <w:tab/>
      </w:r>
      <w:r w:rsidRPr="00E339A5">
        <w:rPr>
          <w:rFonts w:ascii="Times New Roman" w:eastAsia="Times New Roman" w:hAnsi="Times New Roman" w:cs="Times New Roman"/>
          <w:sz w:val="24"/>
          <w:szCs w:val="24"/>
        </w:rPr>
        <w:tab/>
      </w:r>
      <w:r w:rsidRPr="00E339A5">
        <w:rPr>
          <w:rFonts w:ascii="Times New Roman" w:eastAsia="Times New Roman" w:hAnsi="Times New Roman" w:cs="Times New Roman"/>
          <w:sz w:val="24"/>
          <w:szCs w:val="24"/>
        </w:rPr>
        <w:tab/>
        <w:t>Date _____________</w:t>
      </w:r>
    </w:p>
    <w:p w:rsidR="00E339A5" w:rsidRPr="00E339A5" w:rsidRDefault="00E339A5" w:rsidP="00E339A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339A5">
        <w:rPr>
          <w:rFonts w:ascii="Times New Roman" w:eastAsia="Times New Roman" w:hAnsi="Times New Roman" w:cs="Times New Roman"/>
          <w:sz w:val="24"/>
          <w:szCs w:val="24"/>
        </w:rPr>
        <w:t>Mr. Schlansky</w:t>
      </w:r>
      <w:r w:rsidRPr="00E339A5">
        <w:rPr>
          <w:rFonts w:ascii="Times New Roman" w:eastAsia="Times New Roman" w:hAnsi="Times New Roman" w:cs="Times New Roman"/>
          <w:sz w:val="24"/>
          <w:szCs w:val="24"/>
        </w:rPr>
        <w:tab/>
      </w:r>
      <w:r w:rsidRPr="00E339A5">
        <w:rPr>
          <w:rFonts w:ascii="Times New Roman" w:eastAsia="Times New Roman" w:hAnsi="Times New Roman" w:cs="Times New Roman"/>
          <w:sz w:val="24"/>
          <w:szCs w:val="24"/>
        </w:rPr>
        <w:tab/>
      </w:r>
      <w:r w:rsidRPr="00E339A5">
        <w:rPr>
          <w:rFonts w:ascii="Times New Roman" w:eastAsia="Times New Roman" w:hAnsi="Times New Roman" w:cs="Times New Roman"/>
          <w:sz w:val="24"/>
          <w:szCs w:val="24"/>
        </w:rPr>
        <w:tab/>
      </w:r>
      <w:r w:rsidRPr="00E339A5">
        <w:rPr>
          <w:rFonts w:ascii="Times New Roman" w:eastAsia="Times New Roman" w:hAnsi="Times New Roman" w:cs="Times New Roman"/>
          <w:sz w:val="24"/>
          <w:szCs w:val="24"/>
        </w:rPr>
        <w:tab/>
      </w:r>
      <w:r w:rsidRPr="00E339A5">
        <w:rPr>
          <w:rFonts w:ascii="Times New Roman" w:eastAsia="Times New Roman" w:hAnsi="Times New Roman" w:cs="Times New Roman"/>
          <w:sz w:val="24"/>
          <w:szCs w:val="24"/>
        </w:rPr>
        <w:tab/>
      </w:r>
      <w:r w:rsidRPr="00E339A5">
        <w:rPr>
          <w:rFonts w:ascii="Times New Roman" w:eastAsia="Times New Roman" w:hAnsi="Times New Roman" w:cs="Times New Roman"/>
          <w:sz w:val="24"/>
          <w:szCs w:val="24"/>
        </w:rPr>
        <w:tab/>
      </w:r>
      <w:r w:rsidRPr="00E339A5">
        <w:rPr>
          <w:rFonts w:ascii="Times New Roman" w:eastAsia="Times New Roman" w:hAnsi="Times New Roman" w:cs="Times New Roman"/>
          <w:sz w:val="24"/>
          <w:szCs w:val="24"/>
        </w:rPr>
        <w:tab/>
      </w:r>
      <w:r w:rsidRPr="00E339A5">
        <w:rPr>
          <w:rFonts w:ascii="Times New Roman" w:eastAsia="Times New Roman" w:hAnsi="Times New Roman" w:cs="Times New Roman"/>
          <w:sz w:val="24"/>
          <w:szCs w:val="24"/>
        </w:rPr>
        <w:tab/>
        <w:t>Geometry</w:t>
      </w:r>
    </w:p>
    <w:p w:rsidR="00E339A5" w:rsidRPr="00E339A5" w:rsidRDefault="00E339A5" w:rsidP="00E339A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339A5" w:rsidRPr="00E339A5" w:rsidRDefault="00E339A5" w:rsidP="00E339A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36"/>
          <w:szCs w:val="36"/>
        </w:rPr>
      </w:pPr>
      <w:r>
        <w:rPr>
          <w:rFonts w:ascii="Times New Roman" w:eastAsia="Times New Roman" w:hAnsi="Times New Roman" w:cs="Times New Roman"/>
          <w:b/>
          <w:i/>
          <w:sz w:val="36"/>
          <w:szCs w:val="36"/>
        </w:rPr>
        <w:t>Transformations Regents Review</w:t>
      </w:r>
    </w:p>
    <w:p w:rsidR="00E339A5" w:rsidRDefault="00E339A5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0B0908" w:rsidRPr="000B0908" w:rsidRDefault="00E339A5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1. The coordinates of trapezoid </w:t>
      </w:r>
      <w:r w:rsidR="000B0908" w:rsidRPr="000B0908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ABCD</w:t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re </w:t>
      </w:r>
      <w:r w:rsidR="000B0908" w:rsidRPr="000B0908">
        <w:rPr>
          <w:rFonts w:ascii="Times New Roman" w:eastAsia="Times New Roman" w:hAnsi="Times New Roman" w:cs="Times New Roman"/>
          <w:noProof/>
          <w:color w:val="000000"/>
          <w:position w:val="-7"/>
          <w:sz w:val="24"/>
          <w:szCs w:val="24"/>
        </w:rPr>
        <w:drawing>
          <wp:inline distT="0" distB="0" distL="0" distR="0">
            <wp:extent cx="446405" cy="168275"/>
            <wp:effectExtent l="0" t="0" r="0" b="317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="000B0908" w:rsidRPr="000B0908">
        <w:rPr>
          <w:rFonts w:ascii="Times New Roman" w:eastAsia="Times New Roman" w:hAnsi="Times New Roman" w:cs="Times New Roman"/>
          <w:noProof/>
          <w:color w:val="000000"/>
          <w:position w:val="-7"/>
          <w:sz w:val="24"/>
          <w:szCs w:val="24"/>
        </w:rPr>
        <w:drawing>
          <wp:inline distT="0" distB="0" distL="0" distR="0">
            <wp:extent cx="373380" cy="168275"/>
            <wp:effectExtent l="0" t="0" r="7620" b="317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="000B0908" w:rsidRPr="000B0908">
        <w:rPr>
          <w:rFonts w:ascii="Times New Roman" w:eastAsia="Times New Roman" w:hAnsi="Times New Roman" w:cs="Times New Roman"/>
          <w:noProof/>
          <w:color w:val="000000"/>
          <w:position w:val="-7"/>
          <w:sz w:val="24"/>
          <w:szCs w:val="24"/>
        </w:rPr>
        <w:drawing>
          <wp:inline distT="0" distB="0" distL="0" distR="0">
            <wp:extent cx="373380" cy="168275"/>
            <wp:effectExtent l="0" t="0" r="7620" b="317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and </w:t>
      </w:r>
      <w:r w:rsidR="000B0908" w:rsidRPr="000B0908">
        <w:rPr>
          <w:rFonts w:ascii="Times New Roman" w:eastAsia="Times New Roman" w:hAnsi="Times New Roman" w:cs="Times New Roman"/>
          <w:noProof/>
          <w:color w:val="000000"/>
          <w:position w:val="-7"/>
          <w:sz w:val="24"/>
          <w:szCs w:val="24"/>
        </w:rPr>
        <w:drawing>
          <wp:inline distT="0" distB="0" distL="0" distR="0">
            <wp:extent cx="467995" cy="168275"/>
            <wp:effectExtent l="0" t="0" r="8255" b="317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 Trapezoid </w:t>
      </w:r>
      <w:r w:rsidR="000B0908" w:rsidRPr="000B090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1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3" type="#_x0000_t75" style="width:54.7pt;height:13.8pt" o:ole="">
            <v:imagedata r:id="rId8" o:title=""/>
          </v:shape>
          <o:OLEObject Type="Embed" ProgID="Equation.DSMT4" ShapeID="_x0000_i1093" DrawAspect="Content" ObjectID="_1541826882" r:id="rId9"/>
        </w:object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image after a reflection over the line </w:t>
      </w:r>
      <w:r w:rsidR="000B0908" w:rsidRPr="000B0908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80" w:dyaOrig="320">
          <v:shape id="_x0000_i1094" type="#_x0000_t75" style="width:34pt;height:16.15pt" o:ole="">
            <v:imagedata r:id="rId10" o:title=""/>
          </v:shape>
          <o:OLEObject Type="Embed" ProgID="Equation.DSMT4" ShapeID="_x0000_i1094" DrawAspect="Content" ObjectID="_1541826883" r:id="rId11"/>
        </w:object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 State the coordinates of trapezoid </w:t>
      </w:r>
      <w:r w:rsidR="000B0908" w:rsidRPr="000B090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100" w:dyaOrig="279">
          <v:shape id="_x0000_i1095" type="#_x0000_t75" style="width:54.7pt;height:13.8pt" o:ole="">
            <v:imagedata r:id="rId8" o:title=""/>
          </v:shape>
          <o:OLEObject Type="Embed" ProgID="Equation.DSMT4" ShapeID="_x0000_i1095" DrawAspect="Content" ObjectID="_1541826884" r:id="rId12"/>
        </w:object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 </w:t>
      </w:r>
    </w:p>
    <w:p w:rsidR="000B0908" w:rsidRPr="000B0908" w:rsidRDefault="000B0908" w:rsidP="000B090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B0908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857500</wp:posOffset>
            </wp:positionH>
            <wp:positionV relativeFrom="paragraph">
              <wp:posOffset>22225</wp:posOffset>
            </wp:positionV>
            <wp:extent cx="2857500" cy="2943225"/>
            <wp:effectExtent l="0" t="0" r="0" b="952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94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B0908" w:rsidRPr="000B0908" w:rsidRDefault="000B0908" w:rsidP="000B0908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"/>
          <w:szCs w:val="2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B0908">
        <w:rPr>
          <w:rFonts w:ascii="Times New Roman" w:eastAsia="Times New Roman" w:hAnsi="Times New Roman" w:cs="Times New Roman"/>
          <w:sz w:val="24"/>
          <w:szCs w:val="24"/>
        </w:rPr>
        <w:t xml:space="preserve">2. The coordinates of the vertices of quadrilateral METZ are </w:t>
      </w:r>
      <w:proofErr w:type="gramStart"/>
      <w:r w:rsidRPr="000B0908">
        <w:rPr>
          <w:rFonts w:ascii="Times New Roman" w:eastAsia="Times New Roman" w:hAnsi="Times New Roman" w:cs="Times New Roman"/>
          <w:sz w:val="24"/>
          <w:szCs w:val="24"/>
        </w:rPr>
        <w:t>M(</w:t>
      </w:r>
      <w:proofErr w:type="gramEnd"/>
      <w:r w:rsidRPr="000B0908">
        <w:rPr>
          <w:rFonts w:ascii="Times New Roman" w:eastAsia="Times New Roman" w:hAnsi="Times New Roman" w:cs="Times New Roman"/>
          <w:sz w:val="24"/>
          <w:szCs w:val="24"/>
        </w:rPr>
        <w:t xml:space="preserve">-4,1), E(0,5), T(2,3), and Z(4,-4). Graph and state the coordinates of quadrilateral M’E’T’Z’, the image of quadrilateral METZ after a reflection in the line </w:t>
      </w:r>
      <w:r w:rsidRPr="000B090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40" w:dyaOrig="279">
          <v:shape id="_x0000_i1096" type="#_x0000_t75" style="width:27.05pt;height:13.8pt" o:ole="">
            <v:imagedata r:id="rId14" o:title=""/>
          </v:shape>
          <o:OLEObject Type="Embed" ProgID="Equation.DSMT4" ShapeID="_x0000_i1096" DrawAspect="Content" ObjectID="_1541826885" r:id="rId15"/>
        </w:object>
      </w:r>
      <w:r w:rsidRPr="000B0908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B0908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790825</wp:posOffset>
            </wp:positionH>
            <wp:positionV relativeFrom="paragraph">
              <wp:posOffset>9525</wp:posOffset>
            </wp:positionV>
            <wp:extent cx="2857500" cy="2943225"/>
            <wp:effectExtent l="0" t="0" r="0" b="952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94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E339A5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3</w:t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The coordinates of trapezoid </w:t>
      </w:r>
      <w:r w:rsidR="000B0908" w:rsidRPr="000B0908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ABCD</w:t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re </w:t>
      </w:r>
      <w:r w:rsidR="000B0908" w:rsidRPr="000B0908">
        <w:rPr>
          <w:rFonts w:ascii="Times New Roman" w:eastAsia="Times New Roman" w:hAnsi="Times New Roman" w:cs="Times New Roman"/>
          <w:noProof/>
          <w:color w:val="000000"/>
          <w:position w:val="-7"/>
          <w:sz w:val="24"/>
          <w:szCs w:val="24"/>
        </w:rPr>
        <w:drawing>
          <wp:inline distT="0" distB="0" distL="0" distR="0">
            <wp:extent cx="450850" cy="171450"/>
            <wp:effectExtent l="0" t="0" r="635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="000B0908" w:rsidRPr="000B0908">
        <w:rPr>
          <w:rFonts w:ascii="Times New Roman" w:eastAsia="Times New Roman" w:hAnsi="Times New Roman" w:cs="Times New Roman"/>
          <w:noProof/>
          <w:color w:val="000000"/>
          <w:position w:val="-7"/>
          <w:sz w:val="24"/>
          <w:szCs w:val="24"/>
        </w:rPr>
        <w:drawing>
          <wp:inline distT="0" distB="0" distL="0" distR="0">
            <wp:extent cx="374650" cy="171450"/>
            <wp:effectExtent l="0" t="0" r="635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="000B0908" w:rsidRPr="000B0908">
        <w:rPr>
          <w:rFonts w:ascii="Times New Roman" w:eastAsia="Times New Roman" w:hAnsi="Times New Roman" w:cs="Times New Roman"/>
          <w:noProof/>
          <w:color w:val="000000"/>
          <w:position w:val="-7"/>
          <w:sz w:val="24"/>
          <w:szCs w:val="24"/>
        </w:rPr>
        <w:drawing>
          <wp:inline distT="0" distB="0" distL="0" distR="0">
            <wp:extent cx="374650" cy="171450"/>
            <wp:effectExtent l="0" t="0" r="635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and </w:t>
      </w:r>
      <w:r w:rsidR="000B0908" w:rsidRPr="000B0908">
        <w:rPr>
          <w:rFonts w:ascii="Times New Roman" w:eastAsia="Times New Roman" w:hAnsi="Times New Roman" w:cs="Times New Roman"/>
          <w:noProof/>
          <w:color w:val="000000"/>
          <w:position w:val="-7"/>
          <w:sz w:val="24"/>
          <w:szCs w:val="24"/>
        </w:rPr>
        <w:drawing>
          <wp:inline distT="0" distB="0" distL="0" distR="0">
            <wp:extent cx="469900" cy="171450"/>
            <wp:effectExtent l="0" t="0" r="635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 Trapezoid </w:t>
      </w:r>
      <w:r w:rsidR="000B0908" w:rsidRPr="000B0908">
        <w:rPr>
          <w:rFonts w:ascii="Times New Roman" w:eastAsia="Times New Roman" w:hAnsi="Times New Roman" w:cs="Times New Roman"/>
          <w:noProof/>
          <w:color w:val="000000"/>
          <w:position w:val="-2"/>
          <w:sz w:val="24"/>
          <w:szCs w:val="24"/>
        </w:rPr>
        <w:drawing>
          <wp:inline distT="0" distB="0" distL="0" distR="0">
            <wp:extent cx="641350" cy="152400"/>
            <wp:effectExtent l="0" t="0" r="635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image after a reflection in the line </w:t>
      </w:r>
      <w:r w:rsidR="000B0908" w:rsidRPr="000B0908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580" w:dyaOrig="260">
          <v:shape id="_x0000_i1158" type="#_x0000_t75" style="width:28.8pt;height:13.25pt" o:ole="">
            <v:imagedata r:id="rId17" o:title=""/>
          </v:shape>
          <o:OLEObject Type="Embed" ProgID="Equation.DSMT4" ShapeID="_x0000_i1158" DrawAspect="Content" ObjectID="_1541826886" r:id="rId18"/>
        </w:object>
      </w:r>
      <w:r w:rsidR="000B0908" w:rsidRPr="000B090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followed by a reflection in the x axis. State the coordinates of trapezoid </w:t>
      </w:r>
      <w:r w:rsidR="000B0908" w:rsidRPr="000B0908">
        <w:rPr>
          <w:rFonts w:ascii="Times New Roman" w:eastAsia="Times New Roman" w:hAnsi="Times New Roman" w:cs="Times New Roman"/>
          <w:noProof/>
          <w:color w:val="000000"/>
          <w:position w:val="-2"/>
          <w:sz w:val="24"/>
          <w:szCs w:val="24"/>
        </w:rPr>
        <w:drawing>
          <wp:inline distT="0" distB="0" distL="0" distR="0">
            <wp:extent cx="641350" cy="152400"/>
            <wp:effectExtent l="0" t="0" r="635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 </w:t>
      </w:r>
    </w:p>
    <w:p w:rsidR="000B0908" w:rsidRPr="000B0908" w:rsidRDefault="000B0908" w:rsidP="000B090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B0908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209925</wp:posOffset>
            </wp:positionH>
            <wp:positionV relativeFrom="paragraph">
              <wp:posOffset>21590</wp:posOffset>
            </wp:positionV>
            <wp:extent cx="2737485" cy="2755265"/>
            <wp:effectExtent l="0" t="0" r="5715" b="6985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7485" cy="2755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B0908" w:rsidRPr="000B0908" w:rsidRDefault="000B0908" w:rsidP="000B0908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"/>
          <w:szCs w:val="2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B0908">
        <w:rPr>
          <w:rFonts w:ascii="Times New Roman" w:eastAsia="Times New Roman" w:hAnsi="Times New Roman" w:cs="Times New Roman"/>
          <w:sz w:val="24"/>
          <w:szCs w:val="24"/>
        </w:rPr>
        <w:tab/>
      </w:r>
      <w:r w:rsidRPr="000B0908">
        <w:rPr>
          <w:rFonts w:ascii="Times New Roman" w:eastAsia="Times New Roman" w:hAnsi="Times New Roman" w:cs="Times New Roman"/>
          <w:sz w:val="24"/>
          <w:szCs w:val="24"/>
        </w:rPr>
        <w:tab/>
      </w:r>
      <w:r w:rsidRPr="000B0908">
        <w:rPr>
          <w:rFonts w:ascii="Times New Roman" w:eastAsia="Times New Roman" w:hAnsi="Times New Roman" w:cs="Times New Roman"/>
          <w:sz w:val="24"/>
          <w:szCs w:val="24"/>
        </w:rPr>
        <w:tab/>
      </w:r>
      <w:r w:rsidRPr="000B0908">
        <w:rPr>
          <w:rFonts w:ascii="Times New Roman" w:eastAsia="Times New Roman" w:hAnsi="Times New Roman" w:cs="Times New Roman"/>
          <w:sz w:val="24"/>
          <w:szCs w:val="24"/>
        </w:rPr>
        <w:tab/>
      </w:r>
      <w:r w:rsidRPr="000B0908">
        <w:rPr>
          <w:rFonts w:ascii="Times New Roman" w:eastAsia="Times New Roman" w:hAnsi="Times New Roman" w:cs="Times New Roman"/>
          <w:sz w:val="24"/>
          <w:szCs w:val="24"/>
        </w:rPr>
        <w:tab/>
      </w:r>
      <w:r w:rsidRPr="000B0908">
        <w:rPr>
          <w:rFonts w:ascii="Times New Roman" w:eastAsia="Times New Roman" w:hAnsi="Times New Roman" w:cs="Times New Roman"/>
          <w:sz w:val="24"/>
          <w:szCs w:val="24"/>
        </w:rPr>
        <w:tab/>
      </w:r>
      <w:r w:rsidRPr="000B0908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339A5" w:rsidRDefault="00E339A5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339A5" w:rsidRDefault="00E339A5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E339A5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4</w:t>
      </w:r>
      <w:r w:rsidR="000B0908" w:rsidRPr="000B0908">
        <w:rPr>
          <w:rFonts w:ascii="Times New Roman" w:eastAsia="Times New Roman" w:hAnsi="Times New Roman" w:cs="Times New Roman"/>
          <w:sz w:val="24"/>
          <w:szCs w:val="24"/>
        </w:rPr>
        <w:t xml:space="preserve">. Triangle MKY has vertices </w:t>
      </w:r>
      <w:proofErr w:type="gramStart"/>
      <w:r w:rsidR="000B0908" w:rsidRPr="000B0908">
        <w:rPr>
          <w:rFonts w:ascii="Times New Roman" w:eastAsia="Times New Roman" w:hAnsi="Times New Roman" w:cs="Times New Roman"/>
          <w:sz w:val="24"/>
          <w:szCs w:val="24"/>
        </w:rPr>
        <w:t>M(</w:t>
      </w:r>
      <w:proofErr w:type="gramEnd"/>
      <w:r w:rsidR="000B0908" w:rsidRPr="000B0908">
        <w:rPr>
          <w:rFonts w:ascii="Times New Roman" w:eastAsia="Times New Roman" w:hAnsi="Times New Roman" w:cs="Times New Roman"/>
          <w:sz w:val="24"/>
          <w:szCs w:val="24"/>
        </w:rPr>
        <w:t>6,-4), K(-4,-2), and Y(-2,6)</w:t>
      </w: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B0908">
        <w:rPr>
          <w:rFonts w:ascii="Times New Roman" w:eastAsia="Times New Roman" w:hAnsi="Times New Roman" w:cs="Times New Roman"/>
          <w:sz w:val="24"/>
          <w:szCs w:val="24"/>
        </w:rPr>
        <w:t xml:space="preserve">Graph the image of triangle MKY after a dilation of </w:t>
      </w:r>
      <w:r w:rsidRPr="000B0908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0">
          <v:shape id="_x0000_i1160" type="#_x0000_t75" style="width:12.1pt;height:31.1pt" o:ole="">
            <v:imagedata r:id="rId20" o:title=""/>
          </v:shape>
          <o:OLEObject Type="Embed" ProgID="Equation.DSMT4" ShapeID="_x0000_i1160" DrawAspect="Content" ObjectID="_1541826887" r:id="rId21"/>
        </w:object>
      </w:r>
      <w:r w:rsidRPr="000B0908">
        <w:rPr>
          <w:rFonts w:ascii="Times New Roman" w:eastAsia="Times New Roman" w:hAnsi="Times New Roman" w:cs="Times New Roman"/>
          <w:sz w:val="24"/>
          <w:szCs w:val="24"/>
        </w:rPr>
        <w:t xml:space="preserve">followed by a rotation of 90 and label it </w:t>
      </w:r>
      <w:r w:rsidRPr="000B0908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161" type="#_x0000_t75" style="width:10.95pt;height:13.25pt" o:ole="">
            <v:imagedata r:id="rId22" o:title=""/>
          </v:shape>
          <o:OLEObject Type="Embed" ProgID="Equation.3" ShapeID="_x0000_i1161" DrawAspect="Content" ObjectID="_1541826888" r:id="rId23"/>
        </w:object>
      </w:r>
      <w:r w:rsidRPr="000B0908">
        <w:rPr>
          <w:rFonts w:ascii="Times New Roman" w:eastAsia="Times New Roman" w:hAnsi="Times New Roman" w:cs="Times New Roman"/>
          <w:sz w:val="24"/>
          <w:szCs w:val="24"/>
        </w:rPr>
        <w:t>M’K’Y’.</w:t>
      </w:r>
    </w:p>
    <w:p w:rsidR="000B0908" w:rsidRPr="000B0908" w:rsidRDefault="000B0908" w:rsidP="000B0908">
      <w:pPr>
        <w:spacing w:after="0" w:line="240" w:lineRule="auto"/>
        <w:ind w:left="4680" w:firstLine="360"/>
        <w:rPr>
          <w:rFonts w:ascii="Times New Roman" w:eastAsia="Times New Roman" w:hAnsi="Times New Roman" w:cs="Times New Roman"/>
          <w:sz w:val="24"/>
          <w:szCs w:val="24"/>
        </w:rPr>
      </w:pPr>
      <w:r w:rsidRPr="000B0908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209925</wp:posOffset>
            </wp:positionH>
            <wp:positionV relativeFrom="paragraph">
              <wp:posOffset>119380</wp:posOffset>
            </wp:positionV>
            <wp:extent cx="2737485" cy="2755265"/>
            <wp:effectExtent l="0" t="0" r="5715" b="6985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7485" cy="2755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B0908" w:rsidRPr="000B0908" w:rsidRDefault="000B0908" w:rsidP="000B0908">
      <w:pPr>
        <w:spacing w:after="0" w:line="240" w:lineRule="auto"/>
        <w:ind w:left="4680" w:firstLine="360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ind w:left="4680" w:firstLine="360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ind w:left="4680" w:firstLine="360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ind w:left="4680" w:firstLine="360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ind w:left="4680" w:firstLine="360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ind w:left="4680" w:firstLine="360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ind w:left="4680" w:firstLine="360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ind w:left="4680" w:firstLine="360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ind w:left="4680" w:firstLine="360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E339A5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339A5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 xml:space="preserve">5. </w:t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vertices of </w:t>
      </w:r>
      <w:r w:rsidR="000B0908" w:rsidRPr="000B0908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</w:rPr>
        <w:drawing>
          <wp:inline distT="0" distB="0" distL="0" distR="0">
            <wp:extent cx="342900" cy="152400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have coordinates </w:t>
      </w:r>
      <w:r w:rsidR="000B0908" w:rsidRPr="000B0908">
        <w:rPr>
          <w:rFonts w:ascii="Times New Roman" w:eastAsia="Times New Roman" w:hAnsi="Times New Roman" w:cs="Times New Roman"/>
          <w:noProof/>
          <w:color w:val="000000"/>
          <w:position w:val="-8"/>
          <w:sz w:val="24"/>
          <w:szCs w:val="24"/>
        </w:rPr>
        <w:drawing>
          <wp:inline distT="0" distB="0" distL="0" distR="0">
            <wp:extent cx="361950" cy="177800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="000B0908" w:rsidRPr="000B0908">
        <w:rPr>
          <w:rFonts w:ascii="Times New Roman" w:eastAsia="Times New Roman" w:hAnsi="Times New Roman" w:cs="Times New Roman"/>
          <w:noProof/>
          <w:color w:val="000000"/>
          <w:position w:val="-8"/>
          <w:sz w:val="24"/>
          <w:szCs w:val="24"/>
        </w:rPr>
        <w:drawing>
          <wp:inline distT="0" distB="0" distL="0" distR="0">
            <wp:extent cx="533400" cy="177800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and </w:t>
      </w:r>
      <w:r w:rsidR="000B0908" w:rsidRPr="000B0908">
        <w:rPr>
          <w:rFonts w:ascii="Times New Roman" w:eastAsia="Times New Roman" w:hAnsi="Times New Roman" w:cs="Times New Roman"/>
          <w:noProof/>
          <w:color w:val="000000"/>
          <w:position w:val="-8"/>
          <w:sz w:val="24"/>
          <w:szCs w:val="24"/>
        </w:rPr>
        <w:drawing>
          <wp:inline distT="0" distB="0" distL="0" distR="0">
            <wp:extent cx="393700" cy="177800"/>
            <wp:effectExtent l="0" t="0" r="635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).  Under which transformation is the image </w:t>
      </w:r>
      <w:r w:rsidR="000B0908" w:rsidRPr="000B0908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</w:rPr>
        <w:drawing>
          <wp:inline distT="0" distB="0" distL="0" distR="0">
            <wp:extent cx="508000" cy="165100"/>
            <wp:effectExtent l="0" t="0" r="6350" b="635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0B0908" w:rsidRPr="000B0908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not</w:t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ongruent to </w:t>
      </w:r>
      <w:r w:rsidR="000B0908" w:rsidRPr="000B0908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</w:rPr>
        <w:drawing>
          <wp:inline distT="0" distB="0" distL="0" distR="0">
            <wp:extent cx="342900" cy="152400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7492"/>
      </w:tblGrid>
      <w:tr w:rsidR="000B0908" w:rsidRPr="000B0908" w:rsidTr="00FC4EC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)</w:t>
            </w:r>
          </w:p>
        </w:tc>
        <w:tc>
          <w:tcPr>
            <w:tcW w:w="7492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a translation of two units to the right and two </w:t>
            </w:r>
            <w:proofErr w:type="gramStart"/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units</w:t>
            </w:r>
            <w:proofErr w:type="gramEnd"/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down</w:t>
            </w:r>
          </w:p>
        </w:tc>
      </w:tr>
      <w:tr w:rsidR="000B0908" w:rsidRPr="000B0908" w:rsidTr="00FC4EC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)</w:t>
            </w:r>
          </w:p>
        </w:tc>
        <w:tc>
          <w:tcPr>
            <w:tcW w:w="7492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 counterclockwise rotation of 180 degrees around the origin</w:t>
            </w:r>
          </w:p>
        </w:tc>
      </w:tr>
      <w:tr w:rsidR="000B0908" w:rsidRPr="000B0908" w:rsidTr="00FC4EC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)</w:t>
            </w:r>
          </w:p>
        </w:tc>
        <w:tc>
          <w:tcPr>
            <w:tcW w:w="7492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a reflection over the </w:t>
            </w:r>
            <w:r w:rsidRPr="000B090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axis</w:t>
            </w:r>
          </w:p>
        </w:tc>
      </w:tr>
      <w:tr w:rsidR="000B0908" w:rsidRPr="000B0908" w:rsidTr="00FC4EC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)</w:t>
            </w:r>
          </w:p>
        </w:tc>
        <w:tc>
          <w:tcPr>
            <w:tcW w:w="7492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 dilation with a scale factor of 2 and centered at the origin</w:t>
            </w:r>
          </w:p>
        </w:tc>
      </w:tr>
    </w:tbl>
    <w:p w:rsidR="000B0908" w:rsidRPr="000B0908" w:rsidRDefault="000B0908" w:rsidP="000B09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"/>
          <w:szCs w:val="2"/>
        </w:rPr>
      </w:pPr>
    </w:p>
    <w:p w:rsidR="000B0908" w:rsidRPr="000B0908" w:rsidRDefault="000B0908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0B0908" w:rsidRPr="000B0908" w:rsidRDefault="00E339A5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6</w:t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If </w:t>
      </w:r>
      <w:r w:rsidR="000B0908" w:rsidRPr="000B0908">
        <w:rPr>
          <w:rFonts w:ascii="Times New Roman" w:eastAsia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520700" cy="13970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image of </w:t>
      </w:r>
      <w:r w:rsidR="000B0908" w:rsidRPr="000B0908">
        <w:rPr>
          <w:rFonts w:ascii="Times New Roman" w:eastAsia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406400" cy="139700"/>
            <wp:effectExtent l="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under which transformation will the triangles </w:t>
      </w:r>
      <w:r w:rsidR="000B0908" w:rsidRPr="000B0908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not</w:t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e congruent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7357"/>
      </w:tblGrid>
      <w:tr w:rsidR="000B0908" w:rsidRPr="000B0908" w:rsidTr="000B0908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)</w:t>
            </w:r>
          </w:p>
        </w:tc>
        <w:tc>
          <w:tcPr>
            <w:tcW w:w="7357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reflection over the </w:t>
            </w:r>
            <w:r w:rsidRPr="000B090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axis</w:t>
            </w:r>
          </w:p>
        </w:tc>
      </w:tr>
      <w:tr w:rsidR="000B0908" w:rsidRPr="000B0908" w:rsidTr="000B0908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)</w:t>
            </w:r>
          </w:p>
        </w:tc>
        <w:tc>
          <w:tcPr>
            <w:tcW w:w="7357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ranslation to the left 5 and down 4</w:t>
            </w:r>
          </w:p>
        </w:tc>
      </w:tr>
      <w:tr w:rsidR="000B0908" w:rsidRPr="000B0908" w:rsidTr="000B0908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)</w:t>
            </w:r>
          </w:p>
        </w:tc>
        <w:tc>
          <w:tcPr>
            <w:tcW w:w="7357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ilation centered at the origin with scale factor 2</w:t>
            </w:r>
          </w:p>
        </w:tc>
      </w:tr>
      <w:tr w:rsidR="000B0908" w:rsidRPr="000B0908" w:rsidTr="000B0908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)</w:t>
            </w:r>
          </w:p>
        </w:tc>
        <w:tc>
          <w:tcPr>
            <w:tcW w:w="7357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otation of 270° counterclockwise about the origin</w:t>
            </w:r>
          </w:p>
        </w:tc>
      </w:tr>
    </w:tbl>
    <w:p w:rsidR="000B0908" w:rsidRPr="000B0908" w:rsidRDefault="000B0908" w:rsidP="000B09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"/>
          <w:szCs w:val="2"/>
        </w:rPr>
      </w:pPr>
    </w:p>
    <w:p w:rsidR="000B0908" w:rsidRPr="000B0908" w:rsidRDefault="000B0908" w:rsidP="000B09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"/>
          <w:szCs w:val="2"/>
        </w:rPr>
      </w:pPr>
    </w:p>
    <w:p w:rsidR="000B0908" w:rsidRPr="000B0908" w:rsidRDefault="000B0908" w:rsidP="000B09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"/>
          <w:szCs w:val="2"/>
        </w:rPr>
      </w:pPr>
    </w:p>
    <w:p w:rsidR="00E339A5" w:rsidRDefault="000B0908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:rsidR="000B0908" w:rsidRPr="000B0908" w:rsidRDefault="00E339A5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7</w:t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>. A triangle is dilated by a scale factor of 3 with the center of dilation at the origin.  Which statement is true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8437"/>
      </w:tblGrid>
      <w:tr w:rsidR="000B0908" w:rsidRPr="000B0908" w:rsidTr="000B0908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)</w:t>
            </w:r>
          </w:p>
        </w:tc>
        <w:tc>
          <w:tcPr>
            <w:tcW w:w="8437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he area of the image is nine times the· area of the original triangle.</w:t>
            </w:r>
          </w:p>
        </w:tc>
      </w:tr>
      <w:tr w:rsidR="000B0908" w:rsidRPr="000B0908" w:rsidTr="000B0908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)</w:t>
            </w:r>
          </w:p>
        </w:tc>
        <w:tc>
          <w:tcPr>
            <w:tcW w:w="8437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he perimeter of the image is nine times the perimeter of the original triangle.</w:t>
            </w:r>
          </w:p>
        </w:tc>
      </w:tr>
      <w:tr w:rsidR="000B0908" w:rsidRPr="000B0908" w:rsidTr="000B0908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)</w:t>
            </w:r>
          </w:p>
        </w:tc>
        <w:tc>
          <w:tcPr>
            <w:tcW w:w="8437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he slope of any side of the image is three times the slope of the corresponding side of the original triangle.</w:t>
            </w:r>
          </w:p>
        </w:tc>
      </w:tr>
      <w:tr w:rsidR="000B0908" w:rsidRPr="000B0908" w:rsidTr="000B0908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)</w:t>
            </w:r>
          </w:p>
        </w:tc>
        <w:tc>
          <w:tcPr>
            <w:tcW w:w="8437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he measure of each angle in the image is three times the measure of the corresponding angle of the original triangle.</w:t>
            </w:r>
          </w:p>
        </w:tc>
      </w:tr>
    </w:tbl>
    <w:p w:rsidR="000B0908" w:rsidRPr="000B0908" w:rsidRDefault="000B0908" w:rsidP="000B09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"/>
          <w:szCs w:val="2"/>
        </w:rPr>
      </w:pPr>
    </w:p>
    <w:p w:rsidR="000B0908" w:rsidRPr="000B0908" w:rsidRDefault="000B0908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0B0908" w:rsidRPr="000B0908" w:rsidRDefault="00E339A5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8</w:t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>. Which transformation would result in the perimeter of a triangle being different from the perimeter of its image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4410"/>
      </w:tblGrid>
      <w:tr w:rsidR="000B0908" w:rsidRPr="000B0908" w:rsidTr="00FC4EC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noProof/>
                <w:color w:val="000000"/>
                <w:position w:val="-7"/>
                <w:sz w:val="24"/>
                <w:szCs w:val="24"/>
              </w:rPr>
              <w:drawing>
                <wp:inline distT="0" distB="0" distL="0" distR="0">
                  <wp:extent cx="774700" cy="158750"/>
                  <wp:effectExtent l="0" t="0" r="6350" b="0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47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0908" w:rsidRPr="000B0908" w:rsidTr="00FC4EC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noProof/>
                <w:color w:val="000000"/>
                <w:position w:val="-7"/>
                <w:sz w:val="24"/>
                <w:szCs w:val="24"/>
              </w:rPr>
              <w:drawing>
                <wp:inline distT="0" distB="0" distL="0" distR="0">
                  <wp:extent cx="850900" cy="158750"/>
                  <wp:effectExtent l="0" t="0" r="6350" b="0"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09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0908" w:rsidRPr="000B0908" w:rsidTr="00FC4EC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noProof/>
                <w:color w:val="000000"/>
                <w:position w:val="-7"/>
                <w:sz w:val="24"/>
                <w:szCs w:val="24"/>
              </w:rPr>
              <w:drawing>
                <wp:inline distT="0" distB="0" distL="0" distR="0">
                  <wp:extent cx="901700" cy="158750"/>
                  <wp:effectExtent l="0" t="0" r="0" b="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17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0908" w:rsidRPr="000B0908" w:rsidTr="00FC4EC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noProof/>
                <w:color w:val="000000"/>
                <w:position w:val="-7"/>
                <w:sz w:val="24"/>
                <w:szCs w:val="24"/>
              </w:rPr>
              <w:drawing>
                <wp:inline distT="0" distB="0" distL="0" distR="0">
                  <wp:extent cx="1168400" cy="158750"/>
                  <wp:effectExtent l="0" t="0" r="0" b="0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8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B0908" w:rsidRPr="000B0908" w:rsidRDefault="000B0908" w:rsidP="000B09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"/>
          <w:szCs w:val="2"/>
        </w:rPr>
      </w:pPr>
    </w:p>
    <w:p w:rsidR="000B0908" w:rsidRPr="000B0908" w:rsidRDefault="000B0908" w:rsidP="000B09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14"/>
          <w:szCs w:val="14"/>
        </w:rPr>
      </w:pPr>
    </w:p>
    <w:p w:rsidR="000B0908" w:rsidRPr="000B0908" w:rsidRDefault="00E339A5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9</w:t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The image of rhombus </w:t>
      </w:r>
      <w:r w:rsidR="000B0908" w:rsidRPr="000B0908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VWXY</w:t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preserves which properties under the transformation </w:t>
      </w:r>
      <w:r w:rsidR="000B0908" w:rsidRPr="000B0908">
        <w:rPr>
          <w:rFonts w:ascii="Times New Roman" w:eastAsia="Times New Roman" w:hAnsi="Times New Roman" w:cs="Times New Roman"/>
          <w:noProof/>
          <w:color w:val="000000"/>
          <w:position w:val="-13"/>
          <w:sz w:val="24"/>
          <w:szCs w:val="24"/>
        </w:rPr>
        <w:drawing>
          <wp:inline distT="0" distB="0" distL="0" distR="0">
            <wp:extent cx="273050" cy="203200"/>
            <wp:effectExtent l="0" t="0" r="0" b="635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4410"/>
      </w:tblGrid>
      <w:tr w:rsidR="000B0908" w:rsidRPr="000B0908" w:rsidTr="00FC4EC0">
        <w:tblPrEx>
          <w:tblCellMar>
            <w:top w:w="0" w:type="dxa"/>
            <w:bottom w:w="0" w:type="dxa"/>
          </w:tblCellMar>
        </w:tblPrEx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arallelism, only</w:t>
            </w:r>
          </w:p>
        </w:tc>
      </w:tr>
      <w:tr w:rsidR="000B0908" w:rsidRPr="000B0908" w:rsidTr="00FC4EC0">
        <w:tblPrEx>
          <w:tblCellMar>
            <w:top w:w="0" w:type="dxa"/>
            <w:bottom w:w="0" w:type="dxa"/>
          </w:tblCellMar>
        </w:tblPrEx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orientation, only</w:t>
            </w:r>
          </w:p>
        </w:tc>
      </w:tr>
      <w:tr w:rsidR="000B0908" w:rsidRPr="000B0908" w:rsidTr="00FC4EC0">
        <w:tblPrEx>
          <w:tblCellMar>
            <w:top w:w="0" w:type="dxa"/>
            <w:bottom w:w="0" w:type="dxa"/>
          </w:tblCellMar>
        </w:tblPrEx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oth parallelism and orientation</w:t>
            </w:r>
          </w:p>
        </w:tc>
      </w:tr>
      <w:tr w:rsidR="000B0908" w:rsidRPr="000B0908" w:rsidTr="00FC4EC0">
        <w:tblPrEx>
          <w:tblCellMar>
            <w:top w:w="0" w:type="dxa"/>
            <w:bottom w:w="0" w:type="dxa"/>
          </w:tblCellMar>
        </w:tblPrEx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either parallelism nor orientation</w:t>
            </w:r>
          </w:p>
        </w:tc>
      </w:tr>
    </w:tbl>
    <w:p w:rsidR="000B0908" w:rsidRPr="000B0908" w:rsidRDefault="00E339A5" w:rsidP="00E339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339A5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7FAC4201" wp14:editId="0E6D169A">
            <wp:simplePos x="0" y="0"/>
            <wp:positionH relativeFrom="column">
              <wp:posOffset>4068978</wp:posOffset>
            </wp:positionH>
            <wp:positionV relativeFrom="paragraph">
              <wp:posOffset>135585</wp:posOffset>
            </wp:positionV>
            <wp:extent cx="1743075" cy="1755775"/>
            <wp:effectExtent l="0" t="0" r="9525" b="0"/>
            <wp:wrapNone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9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75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B0908" w:rsidRPr="000B0908" w:rsidRDefault="00E339A5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339A5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E339A5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10. </w:t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rectangle </w:t>
      </w:r>
      <w:r w:rsidR="000B0908" w:rsidRPr="000B0908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ABCD</w:t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hown in the diagram below </w:t>
      </w:r>
    </w:p>
    <w:p w:rsidR="000B0908" w:rsidRPr="000B0908" w:rsidRDefault="000B0908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:rsidR="000B0908" w:rsidRPr="000B0908" w:rsidRDefault="000B0908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0B0908" w:rsidRPr="000B0908" w:rsidRDefault="000B0908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12. Which expression best describes the transformation shown</w:t>
      </w:r>
    </w:p>
    <w:p w:rsidR="000B0908" w:rsidRPr="000B0908" w:rsidRDefault="000B0908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in the diagram below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0B0908" w:rsidRPr="000B0908" w:rsidTr="00FC4EC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same orientation; reflection</w: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0B0908" w:rsidRPr="000B0908" w:rsidTr="00FC4EC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opposite orientation; reflection</w: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0B0908" w:rsidRPr="000B0908" w:rsidTr="00FC4EC0">
        <w:trPr>
          <w:gridAfter w:val="2"/>
          <w:wAfter w:w="4253" w:type="dxa"/>
        </w:trPr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same orientation; translation</w:t>
            </w:r>
          </w:p>
        </w:tc>
      </w:tr>
      <w:tr w:rsidR="000B0908" w:rsidRPr="000B0908" w:rsidTr="00FC4EC0">
        <w:trPr>
          <w:gridAfter w:val="2"/>
          <w:wAfter w:w="4253" w:type="dxa"/>
        </w:trPr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B09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opposite orientation; translation</w:t>
            </w:r>
          </w:p>
        </w:tc>
      </w:tr>
    </w:tbl>
    <w:p w:rsidR="000B0908" w:rsidRPr="000B0908" w:rsidRDefault="000B0908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0B0908" w:rsidRPr="000B0908" w:rsidRDefault="00E339A5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B0908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9504" behindDoc="0" locked="0" layoutInCell="1" allowOverlap="1" wp14:anchorId="68569E2E" wp14:editId="5DFF375B">
            <wp:simplePos x="0" y="0"/>
            <wp:positionH relativeFrom="column">
              <wp:posOffset>3799510</wp:posOffset>
            </wp:positionH>
            <wp:positionV relativeFrom="paragraph">
              <wp:posOffset>-283464</wp:posOffset>
            </wp:positionV>
            <wp:extent cx="2048510" cy="2091055"/>
            <wp:effectExtent l="0" t="0" r="8890" b="4445"/>
            <wp:wrapNone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8510" cy="2091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1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1</w:t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On the set of axes below, rectangle </w:t>
      </w:r>
      <w:r w:rsidR="000B0908" w:rsidRPr="000B0908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ABCD</w:t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nd </w:t>
      </w:r>
    </w:p>
    <w:p w:rsidR="000B0908" w:rsidRPr="000B0908" w:rsidRDefault="000B0908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rectangle </w:t>
      </w:r>
      <w:r w:rsidRPr="000B0908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KLMN</w:t>
      </w:r>
      <w:r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re graphed. Use the properties of</w:t>
      </w:r>
    </w:p>
    <w:p w:rsidR="000B0908" w:rsidRPr="000B0908" w:rsidRDefault="000B0908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rigid motions to prove that the rectangles are congruent.</w:t>
      </w:r>
    </w:p>
    <w:p w:rsidR="000B0908" w:rsidRPr="000B0908" w:rsidRDefault="000B0908" w:rsidP="000B090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0B0908" w:rsidRPr="000B0908" w:rsidRDefault="000B0908" w:rsidP="000B0908">
      <w:pPr>
        <w:keepLines/>
        <w:suppressAutoHyphens/>
        <w:autoSpaceDE w:val="0"/>
        <w:autoSpaceDN w:val="0"/>
        <w:adjustRightInd w:val="0"/>
        <w:spacing w:after="24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4410"/>
      </w:tblGrid>
      <w:tr w:rsidR="000B0908" w:rsidRPr="000B0908" w:rsidTr="00FC4EC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0B0908" w:rsidRPr="000B0908" w:rsidTr="00FC4EC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0B0908" w:rsidRPr="000B0908" w:rsidTr="00FC4EC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0B0908" w:rsidRPr="000B0908" w:rsidTr="00FC4EC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0B0908" w:rsidRPr="000B0908" w:rsidRDefault="000B0908" w:rsidP="000B090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:rsidR="000B0908" w:rsidRPr="000B0908" w:rsidRDefault="000B0908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0B0908" w:rsidRPr="000B0908" w:rsidRDefault="000B0908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0B0908" w:rsidRPr="000B0908" w:rsidRDefault="000B0908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B0908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22860</wp:posOffset>
            </wp:positionV>
            <wp:extent cx="2047875" cy="2114550"/>
            <wp:effectExtent l="0" t="0" r="9525" b="0"/>
            <wp:wrapNone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E339A5">
        <w:rPr>
          <w:rFonts w:ascii="Times New Roman" w:eastAsia="Times New Roman" w:hAnsi="Times New Roman" w:cs="Times New Roman"/>
          <w:color w:val="000000"/>
          <w:sz w:val="24"/>
          <w:szCs w:val="24"/>
        </w:rPr>
        <w:t>1</w:t>
      </w:r>
      <w:r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2. In the diagram below, </w:t>
      </w:r>
      <w:r w:rsidRPr="000B0908">
        <w:rPr>
          <w:rFonts w:ascii="Times New Roman" w:eastAsia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406400" cy="139700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nd </w:t>
      </w:r>
      <w:r w:rsidRPr="000B0908">
        <w:rPr>
          <w:rFonts w:ascii="Times New Roman" w:eastAsia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381000" cy="139700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re graphed.</w:t>
      </w:r>
    </w:p>
    <w:p w:rsidR="000B0908" w:rsidRPr="000B0908" w:rsidRDefault="000B0908" w:rsidP="000B090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0B0908" w:rsidRPr="000B0908" w:rsidRDefault="000B0908" w:rsidP="000B090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0B0908" w:rsidRPr="000B0908" w:rsidRDefault="000B0908" w:rsidP="000B090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Use the properties of rigid motions to explain why </w:t>
      </w:r>
    </w:p>
    <w:p w:rsidR="000B0908" w:rsidRPr="000B0908" w:rsidRDefault="000B0908" w:rsidP="000B090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"/>
          <w:szCs w:val="2"/>
        </w:rPr>
      </w:pPr>
      <w:r w:rsidRPr="000B0908">
        <w:rPr>
          <w:rFonts w:ascii="Times New Roman" w:eastAsia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939800" cy="139700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0B0908" w:rsidRPr="000B0908" w:rsidRDefault="000B0908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0B0908" w:rsidRPr="000B0908" w:rsidRDefault="000B0908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0B0908" w:rsidRPr="000B0908" w:rsidRDefault="000B0908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0B0908" w:rsidRPr="000B0908" w:rsidRDefault="000B0908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0B0908" w:rsidRPr="000B0908" w:rsidRDefault="000B0908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0B0908" w:rsidRPr="000B0908" w:rsidRDefault="000B0908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0B0908" w:rsidRDefault="000B0908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339A5" w:rsidRPr="000B0908" w:rsidRDefault="00E339A5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0B0908">
        <w:rPr>
          <w:rFonts w:ascii="Times New Roman" w:eastAsia="Calibri" w:hAnsi="Times New Roman" w:cs="Times New Roman"/>
          <w:sz w:val="24"/>
          <w:szCs w:val="24"/>
        </w:rPr>
        <w:t>1</w:t>
      </w:r>
      <w:r w:rsidR="00E339A5">
        <w:rPr>
          <w:rFonts w:ascii="Times New Roman" w:eastAsia="Calibri" w:hAnsi="Times New Roman" w:cs="Times New Roman"/>
          <w:sz w:val="24"/>
          <w:szCs w:val="24"/>
        </w:rPr>
        <w:t>3</w:t>
      </w:r>
      <w:r w:rsidRPr="000B0908">
        <w:rPr>
          <w:rFonts w:ascii="Times New Roman" w:eastAsia="Calibri" w:hAnsi="Times New Roman" w:cs="Times New Roman"/>
          <w:sz w:val="24"/>
          <w:szCs w:val="24"/>
        </w:rPr>
        <w:t>. The diagram below shows Δ</w:t>
      </w:r>
      <w:r w:rsidRPr="000B0908">
        <w:rPr>
          <w:rFonts w:ascii="Times New Roman" w:eastAsia="Calibri" w:hAnsi="Times New Roman" w:cs="Times New Roman"/>
          <w:i/>
          <w:sz w:val="24"/>
          <w:szCs w:val="24"/>
        </w:rPr>
        <w:t>ABC</w:t>
      </w:r>
      <w:r w:rsidRPr="000B0908">
        <w:rPr>
          <w:rFonts w:ascii="Times New Roman" w:eastAsia="Calibri" w:hAnsi="Times New Roman" w:cs="Times New Roman"/>
          <w:sz w:val="24"/>
          <w:szCs w:val="24"/>
        </w:rPr>
        <w:t xml:space="preserve"> and </w:t>
      </w:r>
      <w:r w:rsidRPr="000B0908">
        <w:rPr>
          <w:rFonts w:ascii="Times New Roman" w:eastAsia="Calibri" w:hAnsi="Times New Roman" w:cs="Times New Roman"/>
          <w:position w:val="-6"/>
          <w:sz w:val="24"/>
          <w:szCs w:val="24"/>
        </w:rPr>
        <w:object w:dxaOrig="899" w:dyaOrig="280">
          <v:shape id="_x0000_i1384" type="#_x0000_t75" style="width:44.35pt;height:13.25pt" o:ole="">
            <v:imagedata r:id="rId41" o:title=""/>
          </v:shape>
          <o:OLEObject Type="Embed" ProgID="Equation.DSMT4" ShapeID="_x0000_i1384" DrawAspect="Content" ObjectID="_1541826889" r:id="rId42"/>
        </w:object>
      </w:r>
      <w:r w:rsidRPr="000B0908">
        <w:rPr>
          <w:rFonts w:ascii="Times New Roman" w:eastAsia="Calibri" w:hAnsi="Times New Roman" w:cs="Times New Roman"/>
          <w:sz w:val="24"/>
          <w:szCs w:val="24"/>
        </w:rPr>
        <w:t xml:space="preserve">  Describe a sequence of rigid motions that maps Δ</w:t>
      </w:r>
      <w:r w:rsidRPr="000B0908">
        <w:rPr>
          <w:rFonts w:ascii="Times New Roman" w:eastAsia="Calibri" w:hAnsi="Times New Roman" w:cs="Times New Roman"/>
          <w:i/>
          <w:sz w:val="24"/>
          <w:szCs w:val="24"/>
        </w:rPr>
        <w:t>ABC</w:t>
      </w:r>
      <w:r w:rsidRPr="000B0908">
        <w:rPr>
          <w:rFonts w:ascii="Times New Roman" w:eastAsia="Calibri" w:hAnsi="Times New Roman" w:cs="Times New Roman"/>
          <w:sz w:val="24"/>
          <w:szCs w:val="24"/>
        </w:rPr>
        <w:t xml:space="preserve"> onto </w:t>
      </w:r>
      <w:r w:rsidRPr="000B0908">
        <w:rPr>
          <w:rFonts w:ascii="Times New Roman" w:eastAsia="Calibri" w:hAnsi="Times New Roman" w:cs="Times New Roman"/>
          <w:position w:val="-6"/>
          <w:sz w:val="24"/>
          <w:szCs w:val="24"/>
        </w:rPr>
        <w:object w:dxaOrig="899" w:dyaOrig="280">
          <v:shape id="_x0000_i1385" type="#_x0000_t75" style="width:44.35pt;height:13.25pt" o:ole="">
            <v:imagedata r:id="rId41" o:title=""/>
          </v:shape>
          <o:OLEObject Type="Embed" ProgID="Equation.DSMT4" ShapeID="_x0000_i1385" DrawAspect="Content" ObjectID="_1541826890" r:id="rId43"/>
        </w:object>
      </w:r>
      <w:r w:rsidRPr="000B0908">
        <w:rPr>
          <w:rFonts w:ascii="Times New Roman" w:eastAsia="Calibri" w:hAnsi="Times New Roman" w:cs="Times New Roman"/>
          <w:sz w:val="24"/>
          <w:szCs w:val="24"/>
        </w:rPr>
        <w:t xml:space="preserve">  </w:t>
      </w:r>
    </w:p>
    <w:p w:rsidR="000B0908" w:rsidRPr="000B0908" w:rsidRDefault="000B0908" w:rsidP="000B0908">
      <w:pPr>
        <w:spacing w:after="0" w:line="240" w:lineRule="auto"/>
        <w:ind w:left="360"/>
        <w:rPr>
          <w:rFonts w:ascii="Times New Roman" w:eastAsia="Calibri" w:hAnsi="Times New Roman" w:cs="Times New Roman"/>
          <w:sz w:val="24"/>
          <w:szCs w:val="24"/>
        </w:rPr>
      </w:pPr>
      <w:r w:rsidRPr="000B0908">
        <w:rPr>
          <w:rFonts w:ascii="Times New Roman" w:eastAsia="Calibri" w:hAnsi="Times New Roman" w:cs="Times New Roman"/>
          <w:noProof/>
          <w:sz w:val="24"/>
          <w:szCs w:val="24"/>
        </w:rPr>
        <w:drawing>
          <wp:anchor distT="0" distB="0" distL="114300" distR="114300" simplePos="0" relativeHeight="251672576" behindDoc="1" locked="0" layoutInCell="1" allowOverlap="1" wp14:anchorId="61544CBE" wp14:editId="7A10F8F9">
            <wp:simplePos x="0" y="0"/>
            <wp:positionH relativeFrom="column">
              <wp:posOffset>3314700</wp:posOffset>
            </wp:positionH>
            <wp:positionV relativeFrom="paragraph">
              <wp:posOffset>43180</wp:posOffset>
            </wp:positionV>
            <wp:extent cx="2244090" cy="1768475"/>
            <wp:effectExtent l="0" t="0" r="3810" b="3175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4090" cy="1768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B0908" w:rsidRPr="000B0908" w:rsidRDefault="000B0908" w:rsidP="000B0908">
      <w:pPr>
        <w:spacing w:after="0" w:line="240" w:lineRule="auto"/>
        <w:ind w:left="360"/>
        <w:rPr>
          <w:rFonts w:ascii="Times New Roman" w:eastAsia="Calibri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ind w:left="360"/>
        <w:rPr>
          <w:rFonts w:ascii="Times New Roman" w:eastAsia="Calibri" w:hAnsi="Times New Roman" w:cs="Times New Roman"/>
          <w:sz w:val="24"/>
          <w:szCs w:val="24"/>
        </w:rPr>
      </w:pPr>
    </w:p>
    <w:p w:rsidR="000B0908" w:rsidRPr="000B0908" w:rsidRDefault="000B0908" w:rsidP="000B0908">
      <w:pPr>
        <w:tabs>
          <w:tab w:val="left" w:pos="4336"/>
        </w:tabs>
        <w:spacing w:after="0" w:line="240" w:lineRule="auto"/>
        <w:ind w:left="360"/>
        <w:rPr>
          <w:rFonts w:ascii="Times New Roman" w:eastAsia="Calibri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ind w:left="360"/>
        <w:rPr>
          <w:rFonts w:ascii="Times New Roman" w:eastAsia="Calibri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ind w:left="360"/>
        <w:rPr>
          <w:rFonts w:ascii="Times New Roman" w:eastAsia="Calibri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ind w:left="360"/>
        <w:rPr>
          <w:rFonts w:ascii="Times New Roman" w:eastAsia="Calibri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ind w:left="360"/>
        <w:rPr>
          <w:rFonts w:ascii="Times New Roman" w:eastAsia="Calibri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ind w:left="360"/>
        <w:rPr>
          <w:rFonts w:ascii="Times New Roman" w:eastAsia="Calibri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ind w:left="360"/>
        <w:rPr>
          <w:rFonts w:ascii="Times New Roman" w:eastAsia="Calibri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0B0908">
        <w:rPr>
          <w:rFonts w:ascii="Times New Roman" w:eastAsia="Calibri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782C747F" wp14:editId="5C7E18B5">
                <wp:simplePos x="0" y="0"/>
                <wp:positionH relativeFrom="column">
                  <wp:posOffset>3314700</wp:posOffset>
                </wp:positionH>
                <wp:positionV relativeFrom="paragraph">
                  <wp:posOffset>119380</wp:posOffset>
                </wp:positionV>
                <wp:extent cx="1823714" cy="1587542"/>
                <wp:effectExtent l="0" t="0" r="0" b="0"/>
                <wp:wrapNone/>
                <wp:docPr id="94" name="Group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3714" cy="1587542"/>
                          <a:chOff x="0" y="0"/>
                          <a:chExt cx="18243" cy="18005"/>
                        </a:xfrm>
                      </wpg:grpSpPr>
                      <wps:wsp>
                        <wps:cNvPr id="9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170"/>
                            <a:ext cx="2731" cy="4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B0908" w:rsidRDefault="000B0908" w:rsidP="000B0908">
                              <w:pPr>
                                <w:rPr>
                                  <w:rFonts w:ascii="Helvetica 55 Roman" w:hAnsi="Helvetica 55 Roman"/>
                                  <w:sz w:val="23"/>
                                  <w:szCs w:val="23"/>
                                </w:rPr>
                              </w:pPr>
                              <w:r>
                                <w:rPr>
                                  <w:rFonts w:ascii="Helvetica 55 Roman" w:hAnsi="Helvetica 55 Roman"/>
                                  <w:sz w:val="23"/>
                                  <w:szCs w:val="23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96" name="Right Triangle 130"/>
                        <wps:cNvSpPr>
                          <a:spLocks noChangeArrowheads="1"/>
                        </wps:cNvSpPr>
                        <wps:spPr bwMode="auto">
                          <a:xfrm>
                            <a:off x="1356" y="6531"/>
                            <a:ext cx="11606" cy="7385"/>
                          </a:xfrm>
                          <a:prstGeom prst="rtTriangl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9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2" y="13720"/>
                            <a:ext cx="2731" cy="4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B0908" w:rsidRDefault="000B0908" w:rsidP="000B0908">
                              <w:pPr>
                                <w:rPr>
                                  <w:rFonts w:ascii="Helvetica 55 Roman" w:hAnsi="Helvetica 55 Roman"/>
                                  <w:sz w:val="23"/>
                                  <w:szCs w:val="23"/>
                                </w:rPr>
                              </w:pPr>
                              <w:r>
                                <w:rPr>
                                  <w:rFonts w:ascii="Helvetica 55 Roman" w:hAnsi="Helvetica 55 Roman"/>
                                  <w:sz w:val="23"/>
                                  <w:szCs w:val="23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9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751" y="13713"/>
                            <a:ext cx="2731" cy="4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B0908" w:rsidRDefault="000B0908" w:rsidP="000B0908">
                              <w:pPr>
                                <w:rPr>
                                  <w:rFonts w:ascii="Helvetica 55 Roman" w:hAnsi="Helvetica 55 Roman"/>
                                  <w:sz w:val="23"/>
                                  <w:szCs w:val="23"/>
                                </w:rPr>
                              </w:pPr>
                              <w:r>
                                <w:rPr>
                                  <w:rFonts w:ascii="Helvetica 55 Roman" w:hAnsi="Helvetica 55 Roman"/>
                                  <w:sz w:val="23"/>
                                  <w:szCs w:val="23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99" name="Right Triangle 133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6908" y="4446"/>
                            <a:ext cx="11606" cy="7385"/>
                          </a:xfrm>
                          <a:prstGeom prst="rtTriangl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0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4768" y="0"/>
                            <a:ext cx="3475" cy="4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B0908" w:rsidRDefault="000B0908" w:rsidP="000B0908">
                              <w:pPr>
                                <w:rPr>
                                  <w:rFonts w:ascii="Helvetica 55 Roman" w:hAnsi="Helvetica 55 Roman"/>
                                  <w:sz w:val="23"/>
                                  <w:szCs w:val="23"/>
                                </w:rPr>
                              </w:pPr>
                              <w:r>
                                <w:rPr>
                                  <w:rFonts w:ascii="Helvetica 55 Roman" w:eastAsia="Calibri" w:hAnsi="Helvetica 55 Roman"/>
                                  <w:sz w:val="23"/>
                                  <w:szCs w:val="23"/>
                                </w:rPr>
                                <w:object w:dxaOrig="260" w:dyaOrig="260">
                                  <v:shape id="_x0000_i1388" type="#_x0000_t75" style="width:12.65pt;height:12.65pt" o:ole="">
                                    <v:imagedata r:id="rId45" o:title=""/>
                                  </v:shape>
                                  <o:OLEObject Type="Embed" ProgID="Equation.DSMT4" ShapeID="_x0000_i1388" DrawAspect="Content" ObjectID="_1541826903" r:id="rId46"/>
                                </w:object>
                              </w:r>
                              <w:r>
                                <w:rPr>
                                  <w:rFonts w:ascii="Helvetica 55 Roman" w:hAnsi="Helvetica 55 Roman"/>
                                  <w:sz w:val="23"/>
                                  <w:szCs w:val="23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4763" y="13612"/>
                            <a:ext cx="3475" cy="4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B0908" w:rsidRDefault="000B0908" w:rsidP="000B0908">
                              <w:pPr>
                                <w:rPr>
                                  <w:rFonts w:ascii="Helvetica 55 Roman" w:hAnsi="Helvetica 55 Roman"/>
                                  <w:sz w:val="23"/>
                                  <w:szCs w:val="23"/>
                                </w:rPr>
                              </w:pPr>
                              <w:r>
                                <w:rPr>
                                  <w:rFonts w:ascii="Helvetica 55 Roman" w:eastAsia="Calibri" w:hAnsi="Helvetica 55 Roman"/>
                                  <w:sz w:val="23"/>
                                  <w:szCs w:val="23"/>
                                </w:rPr>
                                <w:object w:dxaOrig="260" w:dyaOrig="260">
                                  <v:shape id="_x0000_i1389" type="#_x0000_t75" style="width:12.65pt;height:12.65pt" o:ole="">
                                    <v:imagedata r:id="rId47" o:title=""/>
                                  </v:shape>
                                  <o:OLEObject Type="Embed" ProgID="Equation.DSMT4" ShapeID="_x0000_i1389" DrawAspect="Content" ObjectID="_1541826902" r:id="rId48"/>
                                </w:object>
                              </w:r>
                              <w:r>
                                <w:rPr>
                                  <w:rFonts w:ascii="Helvetica 55 Roman" w:hAnsi="Helvetica 55 Roman"/>
                                  <w:sz w:val="23"/>
                                  <w:szCs w:val="23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486" y="13662"/>
                            <a:ext cx="3544" cy="4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B0908" w:rsidRDefault="000B0908" w:rsidP="000B0908">
                              <w:pPr>
                                <w:rPr>
                                  <w:rFonts w:ascii="Helvetica 55 Roman" w:hAnsi="Helvetica 55 Roman"/>
                                  <w:sz w:val="23"/>
                                  <w:szCs w:val="23"/>
                                </w:rPr>
                              </w:pPr>
                              <w:r>
                                <w:rPr>
                                  <w:rFonts w:ascii="Helvetica 55 Roman" w:eastAsia="Calibri" w:hAnsi="Helvetica 55 Roman"/>
                                  <w:sz w:val="23"/>
                                  <w:szCs w:val="23"/>
                                </w:rPr>
                                <w:object w:dxaOrig="280" w:dyaOrig="260">
                                  <v:shape id="_x0000_i1390" type="#_x0000_t75" style="width:13.25pt;height:12.65pt" o:ole="">
                                    <v:imagedata r:id="rId49" o:title=""/>
                                  </v:shape>
                                  <o:OLEObject Type="Embed" ProgID="Equation.DSMT4" ShapeID="_x0000_i1390" DrawAspect="Content" ObjectID="_1541826901" r:id="rId50"/>
                                </w:object>
                              </w:r>
                              <w:r>
                                <w:rPr>
                                  <w:rFonts w:ascii="Helvetica 55 Roman" w:hAnsi="Helvetica 55 Roman"/>
                                  <w:sz w:val="23"/>
                                  <w:szCs w:val="23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2C747F" id="Group 94" o:spid="_x0000_s1026" style="position:absolute;margin-left:261pt;margin-top:9.4pt;width:143.6pt;height:125pt;z-index:251671552" coordsize="18243,180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top:4170;width:2731;height:4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" filled="f" stroked="f">
                  <v:textbox style="mso-fit-shape-to-text:t">
                    <w:txbxContent>
                      <w:p w:rsidR="000B0908" w:rsidRDefault="000B0908" w:rsidP="000B0908">
                        <w:pPr>
                          <w:rPr>
                            <w:rFonts w:ascii="Helvetica 55 Roman" w:hAnsi="Helvetica 55 Roman"/>
                            <w:sz w:val="23"/>
                            <w:szCs w:val="23"/>
                          </w:rPr>
                        </w:pPr>
                        <w:r>
                          <w:rPr>
                            <w:rFonts w:ascii="Helvetica 55 Roman" w:hAnsi="Helvetica 55 Roman"/>
                            <w:sz w:val="23"/>
                            <w:szCs w:val="23"/>
                          </w:rPr>
                          <w:t>D</w:t>
                        </w:r>
                      </w:p>
                    </w:txbxContent>
                  </v:textbox>
                </v:shape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Right Triangle 130" o:spid="_x0000_s1028" type="#_x0000_t6" style="position:absolute;left:1356;top:6531;width:11606;height:73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" filled="f" strokeweight="1pt"/>
                <v:shape id="Text Box 2" o:spid="_x0000_s1029" type="#_x0000_t202" style="position:absolute;left:102;top:13720;width:2731;height:4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" filled="f" stroked="f">
                  <v:textbox style="mso-fit-shape-to-text:t">
                    <w:txbxContent>
                      <w:p w:rsidR="000B0908" w:rsidRDefault="000B0908" w:rsidP="000B0908">
                        <w:pPr>
                          <w:rPr>
                            <w:rFonts w:ascii="Helvetica 55 Roman" w:hAnsi="Helvetica 55 Roman"/>
                            <w:sz w:val="23"/>
                            <w:szCs w:val="23"/>
                          </w:rPr>
                        </w:pPr>
                        <w:r>
                          <w:rPr>
                            <w:rFonts w:ascii="Helvetica 55 Roman" w:hAnsi="Helvetica 55 Roman"/>
                            <w:sz w:val="23"/>
                            <w:szCs w:val="23"/>
                          </w:rPr>
                          <w:t>E</w:t>
                        </w:r>
                      </w:p>
                    </w:txbxContent>
                  </v:textbox>
                </v:shape>
                <v:shape id="Text Box 2" o:spid="_x0000_s1030" type="#_x0000_t202" style="position:absolute;left:11751;top:13713;width:2731;height:4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" filled="f" stroked="f">
                  <v:textbox style="mso-fit-shape-to-text:t">
                    <w:txbxContent>
                      <w:p w:rsidR="000B0908" w:rsidRDefault="000B0908" w:rsidP="000B0908">
                        <w:pPr>
                          <w:rPr>
                            <w:rFonts w:ascii="Helvetica 55 Roman" w:hAnsi="Helvetica 55 Roman"/>
                            <w:sz w:val="23"/>
                            <w:szCs w:val="23"/>
                          </w:rPr>
                        </w:pPr>
                        <w:r>
                          <w:rPr>
                            <w:rFonts w:ascii="Helvetica 55 Roman" w:hAnsi="Helvetica 55 Roman"/>
                            <w:sz w:val="23"/>
                            <w:szCs w:val="23"/>
                          </w:rPr>
                          <w:t>F</w:t>
                        </w:r>
                      </w:p>
                    </w:txbxContent>
                  </v:textbox>
                </v:shape>
                <v:shape id="Right Triangle 133" o:spid="_x0000_s1031" type="#_x0000_t6" style="position:absolute;left:6908;top:4446;width:11606;height:7385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" filled="f" strokeweight="1pt"/>
                <v:shape id="Text Box 2" o:spid="_x0000_s1032" type="#_x0000_t202" style="position:absolute;left:14768;width:3475;height:42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" filled="f" stroked="f">
                  <v:textbox style="mso-fit-shape-to-text:t">
                    <w:txbxContent>
                      <w:p w:rsidR="000B0908" w:rsidRDefault="000B0908" w:rsidP="000B0908">
                        <w:pPr>
                          <w:rPr>
                            <w:rFonts w:ascii="Helvetica 55 Roman" w:hAnsi="Helvetica 55 Roman"/>
                            <w:sz w:val="23"/>
                            <w:szCs w:val="23"/>
                          </w:rPr>
                        </w:pPr>
                        <w:r>
                          <w:rPr>
                            <w:rFonts w:ascii="Helvetica 55 Roman" w:eastAsia="Calibri" w:hAnsi="Helvetica 55 Roman"/>
                            <w:sz w:val="23"/>
                            <w:szCs w:val="23"/>
                          </w:rPr>
                          <w:object w:dxaOrig="260" w:dyaOrig="260">
                            <v:shape id="_x0000_i1388" type="#_x0000_t75" style="width:12.65pt;height:12.65pt" o:ole="">
                              <v:imagedata r:id="rId45" o:title=""/>
                            </v:shape>
                            <o:OLEObject Type="Embed" ProgID="Equation.DSMT4" ShapeID="_x0000_i1388" DrawAspect="Content" ObjectID="_1541826903" r:id="rId51"/>
                          </w:object>
                        </w:r>
                        <w:r>
                          <w:rPr>
                            <w:rFonts w:ascii="Helvetica 55 Roman" w:hAnsi="Helvetica 55 Roman"/>
                            <w:sz w:val="23"/>
                            <w:szCs w:val="23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2" o:spid="_x0000_s1033" type="#_x0000_t202" style="position:absolute;left:14763;top:13612;width:3475;height:42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" filled="f" stroked="f">
                  <v:textbox style="mso-fit-shape-to-text:t">
                    <w:txbxContent>
                      <w:p w:rsidR="000B0908" w:rsidRDefault="000B0908" w:rsidP="000B0908">
                        <w:pPr>
                          <w:rPr>
                            <w:rFonts w:ascii="Helvetica 55 Roman" w:hAnsi="Helvetica 55 Roman"/>
                            <w:sz w:val="23"/>
                            <w:szCs w:val="23"/>
                          </w:rPr>
                        </w:pPr>
                        <w:r>
                          <w:rPr>
                            <w:rFonts w:ascii="Helvetica 55 Roman" w:eastAsia="Calibri" w:hAnsi="Helvetica 55 Roman"/>
                            <w:sz w:val="23"/>
                            <w:szCs w:val="23"/>
                          </w:rPr>
                          <w:object w:dxaOrig="260" w:dyaOrig="260">
                            <v:shape id="_x0000_i1389" type="#_x0000_t75" style="width:12.65pt;height:12.65pt" o:ole="">
                              <v:imagedata r:id="rId47" o:title=""/>
                            </v:shape>
                            <o:OLEObject Type="Embed" ProgID="Equation.DSMT4" ShapeID="_x0000_i1389" DrawAspect="Content" ObjectID="_1541826902" r:id="rId52"/>
                          </w:object>
                        </w:r>
                        <w:r>
                          <w:rPr>
                            <w:rFonts w:ascii="Helvetica 55 Roman" w:hAnsi="Helvetica 55 Roman"/>
                            <w:sz w:val="23"/>
                            <w:szCs w:val="23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2" o:spid="_x0000_s1034" type="#_x0000_t202" style="position:absolute;left:7486;top:13662;width:3544;height:42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" filled="f" stroked="f">
                  <v:textbox style="mso-fit-shape-to-text:t">
                    <w:txbxContent>
                      <w:p w:rsidR="000B0908" w:rsidRDefault="000B0908" w:rsidP="000B0908">
                        <w:pPr>
                          <w:rPr>
                            <w:rFonts w:ascii="Helvetica 55 Roman" w:hAnsi="Helvetica 55 Roman"/>
                            <w:sz w:val="23"/>
                            <w:szCs w:val="23"/>
                          </w:rPr>
                        </w:pPr>
                        <w:r>
                          <w:rPr>
                            <w:rFonts w:ascii="Helvetica 55 Roman" w:eastAsia="Calibri" w:hAnsi="Helvetica 55 Roman"/>
                            <w:sz w:val="23"/>
                            <w:szCs w:val="23"/>
                          </w:rPr>
                          <w:object w:dxaOrig="280" w:dyaOrig="260">
                            <v:shape id="_x0000_i1390" type="#_x0000_t75" style="width:13.25pt;height:12.65pt" o:ole="">
                              <v:imagedata r:id="rId49" o:title=""/>
                            </v:shape>
                            <o:OLEObject Type="Embed" ProgID="Equation.DSMT4" ShapeID="_x0000_i1390" DrawAspect="Content" ObjectID="_1541826901" r:id="rId53"/>
                          </w:object>
                        </w:r>
                        <w:r>
                          <w:rPr>
                            <w:rFonts w:ascii="Helvetica 55 Roman" w:hAnsi="Helvetica 55 Roman"/>
                            <w:sz w:val="23"/>
                            <w:szCs w:val="23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B0908" w:rsidRPr="000B0908" w:rsidRDefault="00E339A5" w:rsidP="000B0908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4</w:t>
      </w:r>
      <w:r w:rsidR="000B0908" w:rsidRPr="000B0908">
        <w:rPr>
          <w:rFonts w:ascii="Times New Roman" w:eastAsia="Calibri" w:hAnsi="Times New Roman" w:cs="Times New Roman"/>
          <w:sz w:val="24"/>
          <w:szCs w:val="24"/>
        </w:rPr>
        <w:t>. Describe a sequence of rigid motions that maps Δ</w:t>
      </w:r>
      <w:r w:rsidR="000B0908" w:rsidRPr="000B0908">
        <w:rPr>
          <w:rFonts w:ascii="Times New Roman" w:eastAsia="Calibri" w:hAnsi="Times New Roman" w:cs="Times New Roman"/>
          <w:i/>
          <w:sz w:val="24"/>
          <w:szCs w:val="24"/>
        </w:rPr>
        <w:t>DEF</w:t>
      </w:r>
      <w:r w:rsidR="000B0908" w:rsidRPr="000B0908">
        <w:rPr>
          <w:rFonts w:ascii="Times New Roman" w:eastAsia="Calibri" w:hAnsi="Times New Roman" w:cs="Times New Roman"/>
          <w:sz w:val="24"/>
          <w:szCs w:val="24"/>
        </w:rPr>
        <w:t xml:space="preserve"> onto </w:t>
      </w:r>
      <w:r w:rsidR="000B0908" w:rsidRPr="000B0908">
        <w:rPr>
          <w:rFonts w:ascii="Times New Roman" w:eastAsia="Calibri" w:hAnsi="Times New Roman" w:cs="Times New Roman"/>
          <w:position w:val="-4"/>
          <w:sz w:val="24"/>
          <w:szCs w:val="24"/>
        </w:rPr>
        <w:object w:dxaOrig="919" w:dyaOrig="260">
          <v:shape id="_x0000_i1386" type="#_x0000_t75" style="width:46.65pt;height:12.65pt" o:ole="">
            <v:imagedata r:id="rId54" o:title=""/>
          </v:shape>
          <o:OLEObject Type="Embed" ProgID="Equation.DSMT4" ShapeID="_x0000_i1386" DrawAspect="Content" ObjectID="_1541826891" r:id="rId55"/>
        </w:object>
      </w:r>
      <w:r w:rsidR="000B0908" w:rsidRPr="000B0908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0B0908" w:rsidRPr="000B0908" w:rsidRDefault="000B0908" w:rsidP="000B0908">
      <w:pPr>
        <w:spacing w:after="0" w:line="240" w:lineRule="auto"/>
        <w:ind w:left="360"/>
        <w:rPr>
          <w:rFonts w:ascii="Times New Roman" w:eastAsia="Calibri" w:hAnsi="Times New Roman" w:cs="Times New Roman"/>
          <w:sz w:val="24"/>
          <w:szCs w:val="24"/>
        </w:rPr>
      </w:pPr>
    </w:p>
    <w:p w:rsidR="000B0908" w:rsidRPr="000B0908" w:rsidRDefault="000B0908" w:rsidP="000B0908">
      <w:pPr>
        <w:tabs>
          <w:tab w:val="left" w:pos="6852"/>
        </w:tabs>
        <w:spacing w:after="0" w:line="240" w:lineRule="auto"/>
        <w:ind w:left="360"/>
        <w:rPr>
          <w:rFonts w:ascii="Times New Roman" w:eastAsia="Calibri" w:hAnsi="Times New Roman" w:cs="Times New Roman"/>
          <w:sz w:val="24"/>
          <w:szCs w:val="24"/>
        </w:rPr>
      </w:pPr>
      <w:r w:rsidRPr="000B0908">
        <w:rPr>
          <w:rFonts w:ascii="Times New Roman" w:eastAsia="Calibri" w:hAnsi="Times New Roman" w:cs="Times New Roman"/>
          <w:sz w:val="24"/>
          <w:szCs w:val="24"/>
        </w:rPr>
        <w:tab/>
      </w:r>
    </w:p>
    <w:p w:rsidR="000B0908" w:rsidRPr="000B0908" w:rsidRDefault="000B0908" w:rsidP="000B0908">
      <w:pPr>
        <w:spacing w:after="0" w:line="240" w:lineRule="auto"/>
        <w:ind w:left="360"/>
        <w:rPr>
          <w:rFonts w:ascii="Times New Roman" w:eastAsia="Calibri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ind w:left="360"/>
        <w:rPr>
          <w:rFonts w:ascii="Times New Roman" w:eastAsia="Calibri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ind w:left="360"/>
        <w:rPr>
          <w:rFonts w:ascii="Times New Roman" w:eastAsia="Calibri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ind w:left="360"/>
        <w:rPr>
          <w:rFonts w:ascii="Times New Roman" w:eastAsia="Calibri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ind w:left="360"/>
        <w:rPr>
          <w:rFonts w:ascii="Times New Roman" w:eastAsia="Calibri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ind w:left="360"/>
        <w:rPr>
          <w:rFonts w:ascii="Times New Roman" w:eastAsia="Calibri" w:hAnsi="Times New Roman" w:cs="Times New Roman"/>
          <w:sz w:val="24"/>
          <w:szCs w:val="24"/>
        </w:rPr>
      </w:pPr>
      <w:r w:rsidRPr="000B0908">
        <w:rPr>
          <w:rFonts w:ascii="Times New Roman" w:eastAsia="Calibri" w:hAnsi="Times New Roman" w:cs="Times New Roman"/>
          <w:sz w:val="24"/>
          <w:szCs w:val="24"/>
        </w:rPr>
        <w:t xml:space="preserve">Justify that </w:t>
      </w:r>
      <w:r w:rsidRPr="000B0908">
        <w:rPr>
          <w:rFonts w:ascii="Times New Roman" w:eastAsia="Calibri" w:hAnsi="Times New Roman" w:cs="Times New Roman"/>
          <w:position w:val="-4"/>
          <w:sz w:val="24"/>
          <w:szCs w:val="24"/>
        </w:rPr>
        <w:object w:dxaOrig="1819" w:dyaOrig="260">
          <v:shape id="_x0000_i1387" type="#_x0000_t75" style="width:91pt;height:12.65pt" o:ole="">
            <v:imagedata r:id="rId56" o:title=""/>
          </v:shape>
          <o:OLEObject Type="Embed" ProgID="Equation.DSMT4" ShapeID="_x0000_i1387" DrawAspect="Content" ObjectID="_1541826892" r:id="rId57"/>
        </w:object>
      </w:r>
      <w:r w:rsidRPr="000B0908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0B0908" w:rsidRPr="000B0908" w:rsidRDefault="00E339A5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1</w:t>
      </w:r>
      <w:r w:rsidR="000B0908" w:rsidRPr="000B0908">
        <w:rPr>
          <w:rFonts w:ascii="Times New Roman" w:eastAsia="Times New Roman" w:hAnsi="Times New Roman" w:cs="Times New Roman"/>
          <w:sz w:val="24"/>
          <w:szCs w:val="24"/>
        </w:rPr>
        <w:t>5.</w:t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s graphed on the set of axes below, </w:t>
      </w:r>
      <w:r w:rsidR="000B0908" w:rsidRPr="000B0908">
        <w:rPr>
          <w:rFonts w:ascii="Times New Roman" w:eastAsia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584200" cy="139700"/>
            <wp:effectExtent l="0" t="0" r="6350" b="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image of </w:t>
      </w:r>
      <w:r w:rsidR="000B0908" w:rsidRPr="000B0908">
        <w:rPr>
          <w:rFonts w:ascii="Times New Roman" w:eastAsia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406400" cy="139700"/>
            <wp:effectExtent l="0" t="0" r="0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fter a sequence of transformations.</w:t>
      </w:r>
    </w:p>
    <w:p w:rsidR="000B0908" w:rsidRPr="000B0908" w:rsidRDefault="000B0908" w:rsidP="000B090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0B0908" w:rsidRPr="000B0908" w:rsidRDefault="000B0908" w:rsidP="000B090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B0908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776980</wp:posOffset>
            </wp:positionH>
            <wp:positionV relativeFrom="paragraph">
              <wp:posOffset>328930</wp:posOffset>
            </wp:positionV>
            <wp:extent cx="1652270" cy="1700530"/>
            <wp:effectExtent l="0" t="0" r="5080" b="0"/>
            <wp:wrapNone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2270" cy="170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Is </w:t>
      </w:r>
      <w:r w:rsidRPr="000B0908">
        <w:rPr>
          <w:rFonts w:ascii="Times New Roman" w:eastAsia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584200" cy="139700"/>
            <wp:effectExtent l="0" t="0" r="6350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ongruent to </w:t>
      </w:r>
      <w:r w:rsidRPr="000B0908">
        <w:rPr>
          <w:rFonts w:ascii="Times New Roman" w:eastAsia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406400" cy="139700"/>
            <wp:effectExtent l="0" t="0" r="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>?  Use the properties of rigid motion to explain your answer.</w:t>
      </w:r>
    </w:p>
    <w:p w:rsidR="000B0908" w:rsidRPr="000B0908" w:rsidRDefault="000B0908" w:rsidP="000B0908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ind w:left="360"/>
        <w:rPr>
          <w:rFonts w:ascii="Times New Roman" w:eastAsia="Calibri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ind w:left="360"/>
        <w:rPr>
          <w:rFonts w:ascii="Times New Roman" w:eastAsia="Calibri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ind w:left="360"/>
        <w:rPr>
          <w:rFonts w:ascii="Times New Roman" w:eastAsia="Calibri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ind w:left="360"/>
        <w:rPr>
          <w:rFonts w:ascii="Times New Roman" w:eastAsia="Calibri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ind w:left="360"/>
        <w:rPr>
          <w:rFonts w:ascii="Times New Roman" w:eastAsia="Calibri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ind w:left="360"/>
        <w:rPr>
          <w:rFonts w:ascii="Times New Roman" w:eastAsia="Calibri" w:hAnsi="Times New Roman" w:cs="Times New Roman"/>
          <w:sz w:val="24"/>
          <w:szCs w:val="24"/>
        </w:rPr>
      </w:pPr>
    </w:p>
    <w:p w:rsid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339A5" w:rsidRPr="000B0908" w:rsidRDefault="00E339A5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0B0908" w:rsidP="000B09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B0908" w:rsidRPr="000B0908" w:rsidRDefault="00E339A5" w:rsidP="000B09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1</w:t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6. Describe a sequence of transformations that will map </w:t>
      </w:r>
      <w:r w:rsidR="000B0908" w:rsidRPr="000B0908">
        <w:rPr>
          <w:rFonts w:ascii="Times New Roman" w:eastAsia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406400" cy="139700"/>
            <wp:effectExtent l="0" t="0" r="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onto </w:t>
      </w:r>
      <w:r w:rsidR="000B0908" w:rsidRPr="000B0908">
        <w:rPr>
          <w:rFonts w:ascii="Times New Roman" w:eastAsia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412750" cy="139700"/>
            <wp:effectExtent l="0" t="0" r="6350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0908" w:rsidRPr="000B09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s shown below.</w:t>
      </w:r>
    </w:p>
    <w:p w:rsidR="000B0908" w:rsidRPr="000B0908" w:rsidRDefault="000B0908" w:rsidP="000B090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0B0908" w:rsidRPr="000B0908" w:rsidRDefault="000B0908" w:rsidP="000B0908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"/>
          <w:szCs w:val="2"/>
        </w:rPr>
      </w:pPr>
      <w:r w:rsidRPr="000B0908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2533650" cy="2552700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39A5" w:rsidRPr="00E339A5" w:rsidRDefault="00E339A5" w:rsidP="00E339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339A5" w:rsidRPr="00E339A5" w:rsidRDefault="00E339A5" w:rsidP="00E339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339A5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0</wp:posOffset>
            </wp:positionV>
            <wp:extent cx="1047750" cy="1038225"/>
            <wp:effectExtent l="0" t="0" r="0" b="9525"/>
            <wp:wrapNone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17</w:t>
      </w:r>
      <w:r w:rsidRPr="00E339A5">
        <w:rPr>
          <w:rFonts w:ascii="Times New Roman" w:eastAsia="Times New Roman" w:hAnsi="Times New Roman" w:cs="Times New Roman"/>
          <w:color w:val="000000"/>
          <w:sz w:val="24"/>
          <w:szCs w:val="24"/>
        </w:rPr>
        <w:t>. A regular pentagon is shown in the diagram below.</w:t>
      </w:r>
    </w:p>
    <w:p w:rsidR="00E339A5" w:rsidRPr="00E339A5" w:rsidRDefault="00E339A5" w:rsidP="00E339A5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339A5" w:rsidRPr="00E339A5" w:rsidRDefault="00E339A5" w:rsidP="00E339A5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339A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If the pentagon is rotated clockwise around its center, </w:t>
      </w:r>
    </w:p>
    <w:p w:rsidR="00E339A5" w:rsidRPr="00E339A5" w:rsidRDefault="00E339A5" w:rsidP="00E339A5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339A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minimum number of degrees it must be rotated to </w:t>
      </w:r>
    </w:p>
    <w:p w:rsidR="00E339A5" w:rsidRPr="00E339A5" w:rsidRDefault="00E339A5" w:rsidP="00E339A5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339A5">
        <w:rPr>
          <w:rFonts w:ascii="Times New Roman" w:eastAsia="Times New Roman" w:hAnsi="Times New Roman" w:cs="Times New Roman"/>
          <w:color w:val="000000"/>
          <w:sz w:val="24"/>
          <w:szCs w:val="24"/>
        </w:rPr>
        <w:t>carry the pentagon onto itself is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4410"/>
      </w:tblGrid>
      <w:tr w:rsidR="00E339A5" w:rsidRPr="00E339A5" w:rsidTr="00FC4EC0">
        <w:tblPrEx>
          <w:tblCellMar>
            <w:top w:w="0" w:type="dxa"/>
            <w:bottom w:w="0" w:type="dxa"/>
          </w:tblCellMar>
        </w:tblPrEx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E339A5" w:rsidRPr="00E339A5" w:rsidRDefault="00E339A5" w:rsidP="00E339A5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39A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E339A5" w:rsidRPr="00E339A5" w:rsidRDefault="00E339A5" w:rsidP="00E339A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39A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4º</w:t>
            </w:r>
          </w:p>
        </w:tc>
      </w:tr>
      <w:tr w:rsidR="00E339A5" w:rsidRPr="00E339A5" w:rsidTr="00FC4EC0">
        <w:tblPrEx>
          <w:tblCellMar>
            <w:top w:w="0" w:type="dxa"/>
            <w:bottom w:w="0" w:type="dxa"/>
          </w:tblCellMar>
        </w:tblPrEx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E339A5" w:rsidRPr="00E339A5" w:rsidRDefault="00E339A5" w:rsidP="00E339A5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39A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E339A5" w:rsidRPr="00E339A5" w:rsidRDefault="00E339A5" w:rsidP="00E339A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39A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2º</w:t>
            </w:r>
          </w:p>
        </w:tc>
      </w:tr>
      <w:tr w:rsidR="00E339A5" w:rsidRPr="00E339A5" w:rsidTr="00FC4EC0">
        <w:tblPrEx>
          <w:tblCellMar>
            <w:top w:w="0" w:type="dxa"/>
            <w:bottom w:w="0" w:type="dxa"/>
          </w:tblCellMar>
        </w:tblPrEx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E339A5" w:rsidRPr="00E339A5" w:rsidRDefault="00E339A5" w:rsidP="00E339A5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39A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E339A5" w:rsidRPr="00E339A5" w:rsidRDefault="00E339A5" w:rsidP="00E339A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39A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8º</w:t>
            </w:r>
          </w:p>
        </w:tc>
      </w:tr>
      <w:tr w:rsidR="00E339A5" w:rsidRPr="00E339A5" w:rsidTr="00FC4EC0">
        <w:tblPrEx>
          <w:tblCellMar>
            <w:top w:w="0" w:type="dxa"/>
            <w:bottom w:w="0" w:type="dxa"/>
          </w:tblCellMar>
        </w:tblPrEx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E339A5" w:rsidRPr="00E339A5" w:rsidRDefault="00E339A5" w:rsidP="00E339A5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39A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E339A5" w:rsidRPr="00E339A5" w:rsidRDefault="00E339A5" w:rsidP="00E339A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39A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60º</w:t>
            </w:r>
          </w:p>
        </w:tc>
      </w:tr>
    </w:tbl>
    <w:p w:rsidR="00E339A5" w:rsidRPr="00E339A5" w:rsidRDefault="00E339A5" w:rsidP="00E339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339A5" w:rsidRPr="00E339A5" w:rsidRDefault="00E339A5" w:rsidP="00E339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339A5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E339A5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:rsidR="00E339A5" w:rsidRPr="00E339A5" w:rsidRDefault="00E339A5" w:rsidP="00E339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18</w:t>
      </w:r>
      <w:r w:rsidRPr="00E339A5">
        <w:rPr>
          <w:rFonts w:ascii="Times New Roman" w:eastAsia="Times New Roman" w:hAnsi="Times New Roman" w:cs="Times New Roman"/>
          <w:color w:val="000000"/>
          <w:sz w:val="24"/>
          <w:szCs w:val="24"/>
        </w:rPr>
        <w:t>. Which of the following rotations would not map an equilateral triangle onto itself?</w:t>
      </w:r>
    </w:p>
    <w:p w:rsidR="00E339A5" w:rsidRPr="00E339A5" w:rsidRDefault="00E339A5" w:rsidP="00E339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339A5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E339A5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(1) 120º</w:t>
      </w:r>
      <w:r w:rsidRPr="00E339A5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E339A5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(3) 180º</w:t>
      </w:r>
    </w:p>
    <w:p w:rsidR="00E339A5" w:rsidRPr="00E339A5" w:rsidRDefault="00E339A5" w:rsidP="00E339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339A5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E339A5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(2) 240º</w:t>
      </w:r>
      <w:r w:rsidRPr="00E339A5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E339A5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(4) 480º </w:t>
      </w:r>
    </w:p>
    <w:p w:rsidR="00E339A5" w:rsidRPr="00E339A5" w:rsidRDefault="00E339A5" w:rsidP="00E339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lastRenderedPageBreak/>
        <w:t>19</w:t>
      </w:r>
      <w:r w:rsidRPr="00E339A5">
        <w:rPr>
          <w:rFonts w:ascii="Times New Roman" w:eastAsia="Times New Roman" w:hAnsi="Times New Roman" w:cs="Times New Roman"/>
          <w:color w:val="000000"/>
        </w:rPr>
        <w:t xml:space="preserve">. On the set of axes below, Geoff drew rectangle </w:t>
      </w:r>
      <w:r w:rsidRPr="00E339A5">
        <w:rPr>
          <w:rFonts w:ascii="Times New Roman" w:eastAsia="Times New Roman" w:hAnsi="Times New Roman" w:cs="Times New Roman"/>
          <w:i/>
          <w:iCs/>
          <w:color w:val="000000"/>
        </w:rPr>
        <w:t>ABCD</w:t>
      </w:r>
      <w:r w:rsidRPr="00E339A5">
        <w:rPr>
          <w:rFonts w:ascii="Times New Roman" w:eastAsia="Times New Roman" w:hAnsi="Times New Roman" w:cs="Times New Roman"/>
          <w:color w:val="000000"/>
        </w:rPr>
        <w:t xml:space="preserve">.  </w:t>
      </w:r>
    </w:p>
    <w:p w:rsidR="00E339A5" w:rsidRPr="00E339A5" w:rsidRDefault="00E339A5" w:rsidP="00E339A5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</w:p>
    <w:p w:rsidR="00E339A5" w:rsidRPr="00E339A5" w:rsidRDefault="00E339A5" w:rsidP="00E339A5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</w:rPr>
      </w:pPr>
      <w:r w:rsidRPr="00E339A5"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2127250" cy="2165350"/>
            <wp:effectExtent l="0" t="0" r="6350" b="635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09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50" cy="216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39A5" w:rsidRPr="00E339A5" w:rsidRDefault="00E339A5" w:rsidP="00E339A5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</w:p>
    <w:p w:rsidR="00E339A5" w:rsidRPr="00E339A5" w:rsidRDefault="00E339A5" w:rsidP="00E339A5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E339A5">
        <w:rPr>
          <w:rFonts w:ascii="Times New Roman" w:eastAsia="Times New Roman" w:hAnsi="Times New Roman" w:cs="Times New Roman"/>
          <w:color w:val="000000"/>
        </w:rPr>
        <w:t>What of the following transformations would map the rectangle onto itself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1"/>
        <w:gridCol w:w="3870"/>
        <w:gridCol w:w="381"/>
        <w:gridCol w:w="3870"/>
      </w:tblGrid>
      <w:tr w:rsidR="00E339A5" w:rsidRPr="00E339A5" w:rsidTr="00FC4EC0">
        <w:tc>
          <w:tcPr>
            <w:tcW w:w="381" w:type="dxa"/>
            <w:tcBorders>
              <w:top w:val="nil"/>
              <w:left w:val="nil"/>
              <w:bottom w:val="nil"/>
              <w:right w:val="nil"/>
            </w:tcBorders>
          </w:tcPr>
          <w:p w:rsidR="00E339A5" w:rsidRPr="00E339A5" w:rsidRDefault="00E339A5" w:rsidP="00E339A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E339A5">
              <w:rPr>
                <w:rFonts w:ascii="Times New Roman" w:eastAsia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E339A5" w:rsidRPr="00E339A5" w:rsidRDefault="00E339A5" w:rsidP="00E339A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E339A5">
              <w:rPr>
                <w:rFonts w:ascii="Times New Roman" w:eastAsia="Times New Roman" w:hAnsi="Times New Roman" w:cs="Times New Roman"/>
                <w:color w:val="000000"/>
                <w:position w:val="-14"/>
              </w:rPr>
              <w:object w:dxaOrig="560" w:dyaOrig="380">
                <v:shape id="_x0000_i1512" type="#_x0000_t75" style="width:35.15pt;height:23.6pt" o:ole="">
                  <v:imagedata r:id="rId64" o:title=""/>
                </v:shape>
                <o:OLEObject Type="Embed" ProgID="Equation.3" ShapeID="_x0000_i1512" DrawAspect="Content" ObjectID="_1541826893" r:id="rId65"/>
              </w:object>
            </w:r>
          </w:p>
        </w:tc>
        <w:tc>
          <w:tcPr>
            <w:tcW w:w="381" w:type="dxa"/>
            <w:tcBorders>
              <w:top w:val="nil"/>
              <w:left w:val="nil"/>
              <w:bottom w:val="nil"/>
              <w:right w:val="nil"/>
            </w:tcBorders>
          </w:tcPr>
          <w:p w:rsidR="00E339A5" w:rsidRPr="00E339A5" w:rsidRDefault="00E339A5" w:rsidP="00E339A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E339A5">
              <w:rPr>
                <w:rFonts w:ascii="Times New Roman" w:eastAsia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E339A5" w:rsidRPr="00E339A5" w:rsidRDefault="00E339A5" w:rsidP="00E339A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E339A5">
              <w:rPr>
                <w:rFonts w:ascii="Times New Roman" w:eastAsia="Times New Roman" w:hAnsi="Times New Roman" w:cs="Times New Roman"/>
                <w:color w:val="000000"/>
                <w:position w:val="-12"/>
              </w:rPr>
              <w:object w:dxaOrig="360" w:dyaOrig="360">
                <v:shape id="_x0000_i1513" type="#_x0000_t75" style="width:22.45pt;height:22.45pt" o:ole="">
                  <v:imagedata r:id="rId66" o:title=""/>
                </v:shape>
                <o:OLEObject Type="Embed" ProgID="Equation.3" ShapeID="_x0000_i1513" DrawAspect="Content" ObjectID="_1541826894" r:id="rId67"/>
              </w:object>
            </w:r>
          </w:p>
        </w:tc>
      </w:tr>
      <w:tr w:rsidR="00E339A5" w:rsidRPr="00E339A5" w:rsidTr="00FC4EC0">
        <w:tc>
          <w:tcPr>
            <w:tcW w:w="381" w:type="dxa"/>
            <w:tcBorders>
              <w:top w:val="nil"/>
              <w:left w:val="nil"/>
              <w:bottom w:val="nil"/>
              <w:right w:val="nil"/>
            </w:tcBorders>
          </w:tcPr>
          <w:p w:rsidR="00E339A5" w:rsidRPr="00E339A5" w:rsidRDefault="00E339A5" w:rsidP="00E339A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E339A5">
              <w:rPr>
                <w:rFonts w:ascii="Times New Roman" w:eastAsia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E339A5" w:rsidRPr="00E339A5" w:rsidRDefault="00E339A5" w:rsidP="00E339A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E339A5">
              <w:rPr>
                <w:rFonts w:ascii="Times New Roman" w:eastAsia="Times New Roman" w:hAnsi="Times New Roman" w:cs="Times New Roman"/>
                <w:color w:val="000000"/>
                <w:position w:val="-14"/>
              </w:rPr>
              <w:object w:dxaOrig="380" w:dyaOrig="380">
                <v:shape id="_x0000_i1514" type="#_x0000_t75" style="width:23.6pt;height:23.6pt" o:ole="">
                  <v:imagedata r:id="rId68" o:title=""/>
                </v:shape>
                <o:OLEObject Type="Embed" ProgID="Equation.3" ShapeID="_x0000_i1514" DrawAspect="Content" ObjectID="_1541826895" r:id="rId69"/>
              </w:object>
            </w:r>
          </w:p>
        </w:tc>
        <w:tc>
          <w:tcPr>
            <w:tcW w:w="381" w:type="dxa"/>
            <w:tcBorders>
              <w:top w:val="nil"/>
              <w:left w:val="nil"/>
              <w:bottom w:val="nil"/>
              <w:right w:val="nil"/>
            </w:tcBorders>
          </w:tcPr>
          <w:p w:rsidR="00E339A5" w:rsidRPr="00E339A5" w:rsidRDefault="00E339A5" w:rsidP="00E339A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E339A5">
              <w:rPr>
                <w:rFonts w:ascii="Times New Roman" w:eastAsia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E339A5" w:rsidRPr="00E339A5" w:rsidRDefault="00E339A5" w:rsidP="00E339A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E339A5">
              <w:rPr>
                <w:rFonts w:ascii="Times New Roman" w:eastAsia="Times New Roman" w:hAnsi="Times New Roman" w:cs="Times New Roman"/>
                <w:color w:val="000000"/>
                <w:position w:val="-14"/>
              </w:rPr>
              <w:object w:dxaOrig="360" w:dyaOrig="380">
                <v:shape id="_x0000_i1515" type="#_x0000_t75" style="width:22.45pt;height:23.6pt" o:ole="">
                  <v:imagedata r:id="rId70" o:title=""/>
                </v:shape>
                <o:OLEObject Type="Embed" ProgID="Equation.3" ShapeID="_x0000_i1515" DrawAspect="Content" ObjectID="_1541826896" r:id="rId71"/>
              </w:object>
            </w:r>
          </w:p>
        </w:tc>
      </w:tr>
    </w:tbl>
    <w:p w:rsidR="00E339A5" w:rsidRPr="00E339A5" w:rsidRDefault="00E339A5" w:rsidP="00E339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</w:rPr>
      </w:pPr>
    </w:p>
    <w:p w:rsidR="00E339A5" w:rsidRPr="00E339A5" w:rsidRDefault="00E339A5" w:rsidP="00E339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</w:rPr>
      </w:pPr>
    </w:p>
    <w:p w:rsidR="00E339A5" w:rsidRPr="00E339A5" w:rsidRDefault="00E339A5" w:rsidP="00E339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ab/>
        <w:t>20</w:t>
      </w:r>
      <w:bookmarkStart w:id="0" w:name="_GoBack"/>
      <w:bookmarkEnd w:id="0"/>
      <w:r w:rsidRPr="00E339A5">
        <w:rPr>
          <w:rFonts w:ascii="Times New Roman" w:eastAsia="Times New Roman" w:hAnsi="Times New Roman" w:cs="Times New Roman"/>
          <w:color w:val="000000"/>
        </w:rPr>
        <w:t xml:space="preserve">. Circle </w:t>
      </w:r>
      <w:r w:rsidRPr="00E339A5">
        <w:rPr>
          <w:rFonts w:ascii="Times New Roman" w:eastAsia="Times New Roman" w:hAnsi="Times New Roman" w:cs="Times New Roman"/>
          <w:i/>
          <w:iCs/>
          <w:color w:val="000000"/>
        </w:rPr>
        <w:t>K</w:t>
      </w:r>
      <w:r w:rsidRPr="00E339A5">
        <w:rPr>
          <w:rFonts w:ascii="Times New Roman" w:eastAsia="Times New Roman" w:hAnsi="Times New Roman" w:cs="Times New Roman"/>
          <w:color w:val="000000"/>
        </w:rPr>
        <w:t xml:space="preserve"> is shown in the graph below.</w:t>
      </w:r>
    </w:p>
    <w:p w:rsidR="00E339A5" w:rsidRPr="00E339A5" w:rsidRDefault="00E339A5" w:rsidP="00E339A5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</w:p>
    <w:p w:rsidR="00E339A5" w:rsidRPr="00E339A5" w:rsidRDefault="00E339A5" w:rsidP="00E339A5">
      <w:pPr>
        <w:keepLines/>
        <w:suppressAutoHyphens/>
        <w:autoSpaceDE w:val="0"/>
        <w:autoSpaceDN w:val="0"/>
        <w:adjustRightInd w:val="0"/>
        <w:spacing w:after="240" w:line="240" w:lineRule="auto"/>
        <w:jc w:val="center"/>
        <w:rPr>
          <w:rFonts w:ascii="Times New Roman" w:eastAsia="Times New Roman" w:hAnsi="Times New Roman" w:cs="Times New Roman"/>
          <w:noProof/>
          <w:color w:val="000000"/>
        </w:rPr>
      </w:pPr>
      <w:r w:rsidRPr="00E339A5"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2190750" cy="2108200"/>
            <wp:effectExtent l="0" t="0" r="0" b="635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62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10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39A5" w:rsidRPr="00E339A5" w:rsidRDefault="00E339A5" w:rsidP="00E339A5">
      <w:pPr>
        <w:keepLines/>
        <w:suppressAutoHyphens/>
        <w:autoSpaceDE w:val="0"/>
        <w:autoSpaceDN w:val="0"/>
        <w:adjustRightInd w:val="0"/>
        <w:spacing w:after="240" w:line="240" w:lineRule="auto"/>
        <w:rPr>
          <w:rFonts w:ascii="Times New Roman" w:eastAsia="Times New Roman" w:hAnsi="Times New Roman" w:cs="Times New Roman"/>
          <w:noProof/>
          <w:color w:val="000000"/>
        </w:rPr>
      </w:pPr>
      <w:r w:rsidRPr="00E339A5">
        <w:rPr>
          <w:rFonts w:ascii="Times New Roman" w:eastAsia="Times New Roman" w:hAnsi="Times New Roman" w:cs="Times New Roman"/>
          <w:noProof/>
          <w:color w:val="000000"/>
        </w:rPr>
        <w:t>Which of the following transformations map circle K onto itself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1"/>
        <w:gridCol w:w="3870"/>
        <w:gridCol w:w="381"/>
        <w:gridCol w:w="3870"/>
      </w:tblGrid>
      <w:tr w:rsidR="00E339A5" w:rsidRPr="00E339A5" w:rsidTr="00FC4EC0">
        <w:tc>
          <w:tcPr>
            <w:tcW w:w="381" w:type="dxa"/>
            <w:tcBorders>
              <w:top w:val="nil"/>
              <w:left w:val="nil"/>
              <w:bottom w:val="nil"/>
              <w:right w:val="nil"/>
            </w:tcBorders>
          </w:tcPr>
          <w:p w:rsidR="00E339A5" w:rsidRPr="00E339A5" w:rsidRDefault="00E339A5" w:rsidP="00E339A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E339A5">
              <w:rPr>
                <w:rFonts w:ascii="Times New Roman" w:eastAsia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E339A5" w:rsidRPr="00E339A5" w:rsidRDefault="00E339A5" w:rsidP="00E339A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E339A5">
              <w:rPr>
                <w:rFonts w:ascii="Times New Roman" w:eastAsia="Times New Roman" w:hAnsi="Times New Roman" w:cs="Times New Roman"/>
                <w:color w:val="000000"/>
                <w:position w:val="-14"/>
              </w:rPr>
              <w:object w:dxaOrig="400" w:dyaOrig="380">
                <v:shape id="_x0000_i1517" type="#_x0000_t75" style="width:25.35pt;height:23.6pt" o:ole="">
                  <v:imagedata r:id="rId73" o:title=""/>
                </v:shape>
                <o:OLEObject Type="Embed" ProgID="Equation.3" ShapeID="_x0000_i1517" DrawAspect="Content" ObjectID="_1541826897" r:id="rId74"/>
              </w:object>
            </w:r>
          </w:p>
        </w:tc>
        <w:tc>
          <w:tcPr>
            <w:tcW w:w="381" w:type="dxa"/>
            <w:tcBorders>
              <w:top w:val="nil"/>
              <w:left w:val="nil"/>
              <w:bottom w:val="nil"/>
              <w:right w:val="nil"/>
            </w:tcBorders>
          </w:tcPr>
          <w:p w:rsidR="00E339A5" w:rsidRPr="00E339A5" w:rsidRDefault="00E339A5" w:rsidP="00E339A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E339A5">
              <w:rPr>
                <w:rFonts w:ascii="Times New Roman" w:eastAsia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E339A5" w:rsidRPr="00E339A5" w:rsidRDefault="00E339A5" w:rsidP="00E339A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E339A5">
              <w:rPr>
                <w:rFonts w:ascii="Times New Roman" w:eastAsia="Times New Roman" w:hAnsi="Times New Roman" w:cs="Times New Roman"/>
                <w:color w:val="000000"/>
                <w:position w:val="-12"/>
              </w:rPr>
              <w:object w:dxaOrig="540" w:dyaOrig="360">
                <v:shape id="_x0000_i1518" type="#_x0000_t75" style="width:34pt;height:22.45pt" o:ole="">
                  <v:imagedata r:id="rId75" o:title=""/>
                </v:shape>
                <o:OLEObject Type="Embed" ProgID="Equation.3" ShapeID="_x0000_i1518" DrawAspect="Content" ObjectID="_1541826898" r:id="rId76"/>
              </w:object>
            </w:r>
          </w:p>
        </w:tc>
      </w:tr>
      <w:tr w:rsidR="00E339A5" w:rsidRPr="00E339A5" w:rsidTr="00FC4EC0">
        <w:tc>
          <w:tcPr>
            <w:tcW w:w="381" w:type="dxa"/>
            <w:tcBorders>
              <w:top w:val="nil"/>
              <w:left w:val="nil"/>
              <w:bottom w:val="nil"/>
              <w:right w:val="nil"/>
            </w:tcBorders>
          </w:tcPr>
          <w:p w:rsidR="00E339A5" w:rsidRPr="00E339A5" w:rsidRDefault="00E339A5" w:rsidP="00E339A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E339A5">
              <w:rPr>
                <w:rFonts w:ascii="Times New Roman" w:eastAsia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E339A5" w:rsidRPr="00E339A5" w:rsidRDefault="00E339A5" w:rsidP="00E339A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E339A5">
              <w:rPr>
                <w:rFonts w:ascii="Times New Roman" w:eastAsia="Times New Roman" w:hAnsi="Times New Roman" w:cs="Times New Roman"/>
                <w:color w:val="000000"/>
                <w:position w:val="-12"/>
              </w:rPr>
              <w:object w:dxaOrig="460" w:dyaOrig="360">
                <v:shape id="_x0000_i1519" type="#_x0000_t75" style="width:28.8pt;height:22.45pt" o:ole="">
                  <v:imagedata r:id="rId77" o:title=""/>
                </v:shape>
                <o:OLEObject Type="Embed" ProgID="Equation.3" ShapeID="_x0000_i1519" DrawAspect="Content" ObjectID="_1541826899" r:id="rId78"/>
              </w:object>
            </w:r>
          </w:p>
        </w:tc>
        <w:tc>
          <w:tcPr>
            <w:tcW w:w="381" w:type="dxa"/>
            <w:tcBorders>
              <w:top w:val="nil"/>
              <w:left w:val="nil"/>
              <w:bottom w:val="nil"/>
              <w:right w:val="nil"/>
            </w:tcBorders>
          </w:tcPr>
          <w:p w:rsidR="00E339A5" w:rsidRPr="00E339A5" w:rsidRDefault="00E339A5" w:rsidP="00E339A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E339A5">
              <w:rPr>
                <w:rFonts w:ascii="Times New Roman" w:eastAsia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E339A5" w:rsidRPr="00E339A5" w:rsidRDefault="00E339A5" w:rsidP="00E339A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E339A5">
              <w:rPr>
                <w:rFonts w:ascii="Times New Roman" w:eastAsia="Times New Roman" w:hAnsi="Times New Roman" w:cs="Times New Roman"/>
                <w:color w:val="000000"/>
                <w:position w:val="-14"/>
              </w:rPr>
              <w:object w:dxaOrig="400" w:dyaOrig="380">
                <v:shape id="_x0000_i1520" type="#_x0000_t75" style="width:25.35pt;height:23.6pt" o:ole="">
                  <v:imagedata r:id="rId79" o:title=""/>
                </v:shape>
                <o:OLEObject Type="Embed" ProgID="Equation.3" ShapeID="_x0000_i1520" DrawAspect="Content" ObjectID="_1541826900" r:id="rId80"/>
              </w:object>
            </w:r>
          </w:p>
        </w:tc>
      </w:tr>
    </w:tbl>
    <w:p w:rsidR="00E339A5" w:rsidRPr="00E339A5" w:rsidRDefault="00E339A5" w:rsidP="00E339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</w:rPr>
      </w:pPr>
      <w:r w:rsidRPr="00E339A5">
        <w:rPr>
          <w:rFonts w:ascii="Times New Roman" w:eastAsia="Times New Roman" w:hAnsi="Times New Roman" w:cs="Times New Roman"/>
          <w:color w:val="000000"/>
        </w:rPr>
        <w:tab/>
      </w:r>
      <w:r w:rsidRPr="00E339A5">
        <w:rPr>
          <w:rFonts w:ascii="Times New Roman" w:eastAsia="Times New Roman" w:hAnsi="Times New Roman" w:cs="Times New Roman"/>
          <w:color w:val="000000"/>
        </w:rPr>
        <w:tab/>
      </w:r>
    </w:p>
    <w:p w:rsidR="00902F06" w:rsidRDefault="00E339A5" w:rsidP="000B0908">
      <w:pPr>
        <w:jc w:val="center"/>
      </w:pPr>
    </w:p>
    <w:sectPr w:rsidR="00902F0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 55 Roman">
    <w:altName w:val="Cambria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7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0908"/>
    <w:rsid w:val="000B0908"/>
    <w:rsid w:val="004158C7"/>
    <w:rsid w:val="00590B6C"/>
    <w:rsid w:val="008265BB"/>
    <w:rsid w:val="00E339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4:docId w14:val="49D45477"/>
  <w15:chartTrackingRefBased/>
  <w15:docId w15:val="{CCDC5331-ED45-4C03-A509-681E2FFF06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oleObject" Target="embeddings/oleObject5.bin"/><Relationship Id="rId26" Type="http://schemas.openxmlformats.org/officeDocument/2006/relationships/image" Target="media/image16.png"/><Relationship Id="rId39" Type="http://schemas.openxmlformats.org/officeDocument/2006/relationships/image" Target="media/image29.png"/><Relationship Id="rId21" Type="http://schemas.openxmlformats.org/officeDocument/2006/relationships/oleObject" Target="embeddings/oleObject6.bin"/><Relationship Id="rId34" Type="http://schemas.openxmlformats.org/officeDocument/2006/relationships/image" Target="media/image24.png"/><Relationship Id="rId42" Type="http://schemas.openxmlformats.org/officeDocument/2006/relationships/oleObject" Target="embeddings/oleObject8.bin"/><Relationship Id="rId47" Type="http://schemas.openxmlformats.org/officeDocument/2006/relationships/image" Target="media/image34.wmf"/><Relationship Id="rId50" Type="http://schemas.openxmlformats.org/officeDocument/2006/relationships/oleObject" Target="embeddings/oleObject12.bin"/><Relationship Id="rId55" Type="http://schemas.openxmlformats.org/officeDocument/2006/relationships/oleObject" Target="embeddings/oleObject16.bin"/><Relationship Id="rId63" Type="http://schemas.openxmlformats.org/officeDocument/2006/relationships/image" Target="media/image43.png"/><Relationship Id="rId68" Type="http://schemas.openxmlformats.org/officeDocument/2006/relationships/image" Target="media/image46.wmf"/><Relationship Id="rId76" Type="http://schemas.openxmlformats.org/officeDocument/2006/relationships/oleObject" Target="embeddings/oleObject23.bin"/><Relationship Id="rId7" Type="http://schemas.openxmlformats.org/officeDocument/2006/relationships/image" Target="media/image4.png"/><Relationship Id="rId71" Type="http://schemas.openxmlformats.org/officeDocument/2006/relationships/oleObject" Target="embeddings/oleObject21.bin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9" Type="http://schemas.openxmlformats.org/officeDocument/2006/relationships/image" Target="media/image19.png"/><Relationship Id="rId11" Type="http://schemas.openxmlformats.org/officeDocument/2006/relationships/oleObject" Target="embeddings/oleObject2.bin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image" Target="media/image30.png"/><Relationship Id="rId45" Type="http://schemas.openxmlformats.org/officeDocument/2006/relationships/image" Target="media/image33.wmf"/><Relationship Id="rId53" Type="http://schemas.openxmlformats.org/officeDocument/2006/relationships/oleObject" Target="embeddings/oleObject15.bin"/><Relationship Id="rId58" Type="http://schemas.openxmlformats.org/officeDocument/2006/relationships/image" Target="media/image38.png"/><Relationship Id="rId66" Type="http://schemas.openxmlformats.org/officeDocument/2006/relationships/image" Target="media/image45.wmf"/><Relationship Id="rId74" Type="http://schemas.openxmlformats.org/officeDocument/2006/relationships/oleObject" Target="embeddings/oleObject22.bin"/><Relationship Id="rId79" Type="http://schemas.openxmlformats.org/officeDocument/2006/relationships/image" Target="media/image52.wmf"/><Relationship Id="rId5" Type="http://schemas.openxmlformats.org/officeDocument/2006/relationships/image" Target="media/image2.png"/><Relationship Id="rId61" Type="http://schemas.openxmlformats.org/officeDocument/2006/relationships/image" Target="media/image41.png"/><Relationship Id="rId82" Type="http://schemas.openxmlformats.org/officeDocument/2006/relationships/theme" Target="theme/theme1.xml"/><Relationship Id="rId10" Type="http://schemas.openxmlformats.org/officeDocument/2006/relationships/image" Target="media/image6.wmf"/><Relationship Id="rId19" Type="http://schemas.openxmlformats.org/officeDocument/2006/relationships/image" Target="media/image11.png"/><Relationship Id="rId31" Type="http://schemas.openxmlformats.org/officeDocument/2006/relationships/image" Target="media/image21.png"/><Relationship Id="rId44" Type="http://schemas.openxmlformats.org/officeDocument/2006/relationships/image" Target="media/image32.emf"/><Relationship Id="rId52" Type="http://schemas.openxmlformats.org/officeDocument/2006/relationships/oleObject" Target="embeddings/oleObject14.bin"/><Relationship Id="rId60" Type="http://schemas.openxmlformats.org/officeDocument/2006/relationships/image" Target="media/image40.png"/><Relationship Id="rId65" Type="http://schemas.openxmlformats.org/officeDocument/2006/relationships/oleObject" Target="embeddings/oleObject18.bin"/><Relationship Id="rId73" Type="http://schemas.openxmlformats.org/officeDocument/2006/relationships/image" Target="media/image49.wmf"/><Relationship Id="rId78" Type="http://schemas.openxmlformats.org/officeDocument/2006/relationships/oleObject" Target="embeddings/oleObject24.bin"/><Relationship Id="rId81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8.wmf"/><Relationship Id="rId22" Type="http://schemas.openxmlformats.org/officeDocument/2006/relationships/image" Target="media/image13.wmf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43" Type="http://schemas.openxmlformats.org/officeDocument/2006/relationships/oleObject" Target="embeddings/oleObject9.bin"/><Relationship Id="rId48" Type="http://schemas.openxmlformats.org/officeDocument/2006/relationships/oleObject" Target="embeddings/oleObject11.bin"/><Relationship Id="rId56" Type="http://schemas.openxmlformats.org/officeDocument/2006/relationships/image" Target="media/image37.wmf"/><Relationship Id="rId64" Type="http://schemas.openxmlformats.org/officeDocument/2006/relationships/image" Target="media/image44.wmf"/><Relationship Id="rId69" Type="http://schemas.openxmlformats.org/officeDocument/2006/relationships/oleObject" Target="embeddings/oleObject20.bin"/><Relationship Id="rId77" Type="http://schemas.openxmlformats.org/officeDocument/2006/relationships/image" Target="media/image51.wmf"/><Relationship Id="rId8" Type="http://schemas.openxmlformats.org/officeDocument/2006/relationships/image" Target="media/image5.wmf"/><Relationship Id="rId51" Type="http://schemas.openxmlformats.org/officeDocument/2006/relationships/oleObject" Target="embeddings/oleObject13.bin"/><Relationship Id="rId72" Type="http://schemas.openxmlformats.org/officeDocument/2006/relationships/image" Target="media/image48.png"/><Relationship Id="rId80" Type="http://schemas.openxmlformats.org/officeDocument/2006/relationships/oleObject" Target="embeddings/oleObject25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10.wmf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46" Type="http://schemas.openxmlformats.org/officeDocument/2006/relationships/oleObject" Target="embeddings/oleObject10.bin"/><Relationship Id="rId59" Type="http://schemas.openxmlformats.org/officeDocument/2006/relationships/image" Target="media/image39.png"/><Relationship Id="rId67" Type="http://schemas.openxmlformats.org/officeDocument/2006/relationships/oleObject" Target="embeddings/oleObject19.bin"/><Relationship Id="rId20" Type="http://schemas.openxmlformats.org/officeDocument/2006/relationships/image" Target="media/image12.wmf"/><Relationship Id="rId41" Type="http://schemas.openxmlformats.org/officeDocument/2006/relationships/image" Target="media/image31.wmf"/><Relationship Id="rId54" Type="http://schemas.openxmlformats.org/officeDocument/2006/relationships/image" Target="media/image36.wmf"/><Relationship Id="rId62" Type="http://schemas.openxmlformats.org/officeDocument/2006/relationships/image" Target="media/image42.png"/><Relationship Id="rId70" Type="http://schemas.openxmlformats.org/officeDocument/2006/relationships/image" Target="media/image47.wmf"/><Relationship Id="rId75" Type="http://schemas.openxmlformats.org/officeDocument/2006/relationships/image" Target="media/image50.wmf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49" Type="http://schemas.openxmlformats.org/officeDocument/2006/relationships/image" Target="media/image35.wmf"/><Relationship Id="rId57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6</Pages>
  <Words>688</Words>
  <Characters>3926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hlansky</dc:creator>
  <cp:keywords/>
  <dc:description/>
  <cp:lastModifiedBy>Schlansky</cp:lastModifiedBy>
  <cp:revision>1</cp:revision>
  <dcterms:created xsi:type="dcterms:W3CDTF">2016-11-28T13:11:00Z</dcterms:created>
  <dcterms:modified xsi:type="dcterms:W3CDTF">2016-11-28T13:27:00Z</dcterms:modified>
</cp:coreProperties>
</file>